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bookmarkStart w:id="0" w:name="_Hlk104744093"/>
      <w:r w:rsidRPr="00F53F84">
        <w:rPr>
          <w:rFonts w:cs="Times New Roman"/>
          <w:b/>
          <w:szCs w:val="24"/>
        </w:rPr>
        <w:t>Name ………………………………</w:t>
      </w:r>
      <w:proofErr w:type="gramStart"/>
      <w:r w:rsidRPr="00F53F84">
        <w:rPr>
          <w:rFonts w:cs="Times New Roman"/>
          <w:b/>
          <w:szCs w:val="24"/>
        </w:rPr>
        <w:t>…..</w:t>
      </w:r>
      <w:proofErr w:type="gramEnd"/>
      <w:r w:rsidRPr="00F53F84">
        <w:rPr>
          <w:rFonts w:cs="Times New Roman"/>
          <w:b/>
          <w:szCs w:val="24"/>
        </w:rPr>
        <w:t xml:space="preserve">…………………………..……. </w:t>
      </w:r>
      <w:proofErr w:type="spellStart"/>
      <w:r w:rsidRPr="00F53F84">
        <w:rPr>
          <w:rFonts w:cs="Times New Roman"/>
          <w:b/>
          <w:szCs w:val="24"/>
        </w:rPr>
        <w:t>Adm</w:t>
      </w:r>
      <w:proofErr w:type="spellEnd"/>
      <w:r w:rsidRPr="00F53F84">
        <w:rPr>
          <w:rFonts w:cs="Times New Roman"/>
          <w:b/>
          <w:szCs w:val="24"/>
        </w:rPr>
        <w:t xml:space="preserve"> No …………</w:t>
      </w:r>
      <w:proofErr w:type="gramStart"/>
      <w:r w:rsidRPr="00F53F84">
        <w:rPr>
          <w:rFonts w:cs="Times New Roman"/>
          <w:b/>
          <w:szCs w:val="24"/>
        </w:rPr>
        <w:t>…..</w:t>
      </w:r>
      <w:proofErr w:type="gramEnd"/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Class………</w:t>
      </w:r>
      <w:proofErr w:type="gramStart"/>
      <w:r w:rsidRPr="00F53F84">
        <w:rPr>
          <w:rFonts w:cs="Times New Roman"/>
          <w:b/>
          <w:szCs w:val="24"/>
        </w:rPr>
        <w:t>…..</w:t>
      </w:r>
      <w:proofErr w:type="gramEnd"/>
      <w:r w:rsidRPr="00F53F84">
        <w:rPr>
          <w:rFonts w:cs="Times New Roman"/>
          <w:b/>
          <w:szCs w:val="24"/>
        </w:rPr>
        <w:t>…… Date……….……………</w:t>
      </w:r>
      <w:proofErr w:type="gramStart"/>
      <w:r w:rsidRPr="00F53F84">
        <w:rPr>
          <w:rFonts w:cs="Times New Roman"/>
          <w:b/>
          <w:szCs w:val="24"/>
        </w:rPr>
        <w:t>….Student’s</w:t>
      </w:r>
      <w:proofErr w:type="gramEnd"/>
      <w:r w:rsidRPr="00F53F84">
        <w:rPr>
          <w:rFonts w:cs="Times New Roman"/>
          <w:b/>
          <w:szCs w:val="24"/>
        </w:rPr>
        <w:t xml:space="preserve"> signature………………………..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232/3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PHYSICS</w:t>
      </w:r>
    </w:p>
    <w:p w:rsidR="000E2500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Paper 3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JUNE 2022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Time 2</w:t>
      </w:r>
      <w:r w:rsidRPr="00F53F84">
        <w:rPr>
          <w:rFonts w:cs="Times New Roman"/>
          <w:b/>
          <w:szCs w:val="24"/>
          <w:vertAlign w:val="superscript"/>
        </w:rPr>
        <w:t>1</w:t>
      </w:r>
      <w:r w:rsidRPr="00F53F84">
        <w:rPr>
          <w:rFonts w:cs="Times New Roman"/>
          <w:b/>
          <w:szCs w:val="24"/>
        </w:rPr>
        <w:t>/</w:t>
      </w:r>
      <w:r w:rsidRPr="00F53F84">
        <w:rPr>
          <w:rFonts w:cs="Times New Roman"/>
          <w:b/>
          <w:szCs w:val="24"/>
          <w:vertAlign w:val="subscript"/>
        </w:rPr>
        <w:t>2</w:t>
      </w:r>
      <w:r w:rsidRPr="00F53F84">
        <w:rPr>
          <w:rFonts w:cs="Times New Roman"/>
          <w:b/>
          <w:szCs w:val="24"/>
        </w:rPr>
        <w:t xml:space="preserve"> HOURS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</w:p>
    <w:p w:rsidR="0011657B" w:rsidRPr="002478FE" w:rsidRDefault="0011657B" w:rsidP="0011657B">
      <w:pPr>
        <w:spacing w:after="0" w:line="240" w:lineRule="auto"/>
        <w:jc w:val="center"/>
        <w:rPr>
          <w:rFonts w:cs="Times New Roman"/>
          <w:b/>
          <w:sz w:val="52"/>
          <w:szCs w:val="52"/>
        </w:rPr>
      </w:pPr>
      <w:r w:rsidRPr="002478FE">
        <w:rPr>
          <w:rFonts w:cs="Times New Roman"/>
          <w:b/>
          <w:sz w:val="52"/>
          <w:szCs w:val="52"/>
        </w:rPr>
        <w:t>BUNAMFAN</w:t>
      </w:r>
      <w:r>
        <w:rPr>
          <w:rFonts w:cs="Times New Roman"/>
          <w:b/>
          <w:sz w:val="52"/>
          <w:szCs w:val="52"/>
        </w:rPr>
        <w:t xml:space="preserve"> CLUSTER</w:t>
      </w:r>
      <w:r w:rsidRPr="002478FE">
        <w:rPr>
          <w:rFonts w:cs="Times New Roman"/>
          <w:b/>
          <w:sz w:val="52"/>
          <w:szCs w:val="52"/>
        </w:rPr>
        <w:t xml:space="preserve"> EXAM</w:t>
      </w:r>
      <w:r>
        <w:rPr>
          <w:rFonts w:cs="Times New Roman"/>
          <w:b/>
          <w:sz w:val="52"/>
          <w:szCs w:val="52"/>
        </w:rPr>
        <w:t>S</w:t>
      </w:r>
      <w:r w:rsidRPr="002478FE">
        <w:rPr>
          <w:rFonts w:cs="Times New Roman"/>
          <w:b/>
          <w:sz w:val="52"/>
          <w:szCs w:val="52"/>
        </w:rPr>
        <w:t xml:space="preserve"> 2022</w:t>
      </w:r>
    </w:p>
    <w:p w:rsidR="0011657B" w:rsidRPr="00F53F84" w:rsidRDefault="0011657B" w:rsidP="0011657B">
      <w:pPr>
        <w:spacing w:after="0" w:line="240" w:lineRule="auto"/>
        <w:jc w:val="center"/>
        <w:rPr>
          <w:rFonts w:cs="Times New Roman"/>
          <w:b/>
          <w:i/>
          <w:szCs w:val="24"/>
        </w:rPr>
      </w:pPr>
      <w:r w:rsidRPr="00F53F84">
        <w:rPr>
          <w:rFonts w:cs="Times New Roman"/>
          <w:b/>
          <w:i/>
          <w:szCs w:val="24"/>
        </w:rPr>
        <w:t>Kenya Certificate of Secondary Education (K.C.S.E)</w:t>
      </w:r>
    </w:p>
    <w:p w:rsidR="0011657B" w:rsidRPr="00F53F84" w:rsidRDefault="0011657B" w:rsidP="0011657B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 xml:space="preserve">                                                                  Paper 3(232/3)</w:t>
      </w:r>
    </w:p>
    <w:p w:rsidR="0011657B" w:rsidRPr="00F53F84" w:rsidRDefault="0011657B" w:rsidP="0011657B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 xml:space="preserve">                                                 </w:t>
      </w:r>
      <w:r w:rsidRPr="00F53F84">
        <w:rPr>
          <w:rFonts w:cs="Times New Roman"/>
          <w:b/>
          <w:szCs w:val="24"/>
        </w:rPr>
        <w:tab/>
      </w:r>
      <w:r w:rsidRPr="00F53F84">
        <w:rPr>
          <w:rFonts w:cs="Times New Roman"/>
          <w:b/>
          <w:szCs w:val="24"/>
        </w:rPr>
        <w:tab/>
        <w:t>(Practical)</w:t>
      </w: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</w:p>
    <w:p w:rsidR="000E2500" w:rsidRPr="00F53F84" w:rsidRDefault="000E2500" w:rsidP="000E2500">
      <w:pPr>
        <w:spacing w:after="0" w:line="240" w:lineRule="auto"/>
        <w:rPr>
          <w:rFonts w:cs="Times New Roman"/>
          <w:b/>
          <w:szCs w:val="24"/>
        </w:rPr>
      </w:pPr>
      <w:r w:rsidRPr="00F53F84">
        <w:rPr>
          <w:rFonts w:cs="Times New Roman"/>
          <w:b/>
          <w:szCs w:val="24"/>
        </w:rPr>
        <w:t>INSTRUCTIONS TO CANDIDATES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 xml:space="preserve">1. Write your </w:t>
      </w:r>
      <w:r w:rsidRPr="00F53F84">
        <w:rPr>
          <w:rFonts w:cs="Times New Roman"/>
          <w:b/>
          <w:szCs w:val="24"/>
        </w:rPr>
        <w:t>name, index number, class, date</w:t>
      </w:r>
      <w:r w:rsidRPr="00F53F84">
        <w:rPr>
          <w:rFonts w:cs="Times New Roman"/>
          <w:szCs w:val="24"/>
        </w:rPr>
        <w:t xml:space="preserve"> and</w:t>
      </w:r>
      <w:r w:rsidRPr="00F53F84">
        <w:rPr>
          <w:rFonts w:cs="Times New Roman"/>
          <w:b/>
          <w:szCs w:val="24"/>
        </w:rPr>
        <w:t xml:space="preserve"> signature</w:t>
      </w:r>
      <w:r w:rsidRPr="00F53F84">
        <w:rPr>
          <w:rFonts w:cs="Times New Roman"/>
          <w:szCs w:val="24"/>
        </w:rPr>
        <w:t xml:space="preserve"> in the spaces provided above.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 xml:space="preserve">2. This paper consists of two questions </w:t>
      </w:r>
      <w:r w:rsidRPr="00F53F84">
        <w:rPr>
          <w:rFonts w:cs="Times New Roman"/>
          <w:b/>
          <w:szCs w:val="24"/>
        </w:rPr>
        <w:t>1</w:t>
      </w:r>
      <w:r w:rsidRPr="00F53F84">
        <w:rPr>
          <w:rFonts w:cs="Times New Roman"/>
          <w:szCs w:val="24"/>
        </w:rPr>
        <w:t xml:space="preserve"> and </w:t>
      </w:r>
      <w:r w:rsidRPr="00F53F84">
        <w:rPr>
          <w:rFonts w:cs="Times New Roman"/>
          <w:b/>
          <w:szCs w:val="24"/>
        </w:rPr>
        <w:t>2.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3. Answer all questions in the spaces provided.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4. Non-programmable calculators and mathematical tables may be used.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  <w:r w:rsidRPr="00F53F84">
        <w:rPr>
          <w:rFonts w:cs="Times New Roman"/>
          <w:szCs w:val="24"/>
        </w:rPr>
        <w:t>5. Show all your workings.</w:t>
      </w: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</w:p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W w:w="9720" w:type="dxa"/>
        <w:tblLook w:val="01E0" w:firstRow="1" w:lastRow="1" w:firstColumn="1" w:lastColumn="1" w:noHBand="0" w:noVBand="0"/>
      </w:tblPr>
      <w:tblGrid>
        <w:gridCol w:w="3040"/>
        <w:gridCol w:w="769"/>
        <w:gridCol w:w="857"/>
        <w:gridCol w:w="826"/>
        <w:gridCol w:w="768"/>
        <w:gridCol w:w="752"/>
        <w:gridCol w:w="795"/>
        <w:gridCol w:w="779"/>
        <w:gridCol w:w="1134"/>
      </w:tblGrid>
      <w:tr w:rsidR="000E2500" w:rsidRPr="00F53F84" w:rsidTr="00001BB7">
        <w:trPr>
          <w:trHeight w:val="427"/>
        </w:trPr>
        <w:tc>
          <w:tcPr>
            <w:tcW w:w="3040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QUESTION 1</w:t>
            </w:r>
          </w:p>
        </w:tc>
        <w:tc>
          <w:tcPr>
            <w:tcW w:w="76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5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2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e</w:t>
            </w:r>
          </w:p>
        </w:tc>
        <w:tc>
          <w:tcPr>
            <w:tcW w:w="7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f</w:t>
            </w:r>
          </w:p>
        </w:tc>
        <w:tc>
          <w:tcPr>
            <w:tcW w:w="7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g</w:t>
            </w:r>
          </w:p>
        </w:tc>
        <w:tc>
          <w:tcPr>
            <w:tcW w:w="7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h</w:t>
            </w:r>
          </w:p>
        </w:tc>
        <w:tc>
          <w:tcPr>
            <w:tcW w:w="77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9602B8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k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2500" w:rsidRDefault="000E25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TOTAL</w:t>
            </w:r>
          </w:p>
        </w:tc>
      </w:tr>
      <w:tr w:rsidR="000E2500" w:rsidRPr="00F53F84" w:rsidTr="00001BB7">
        <w:trPr>
          <w:trHeight w:val="548"/>
        </w:trPr>
        <w:tc>
          <w:tcPr>
            <w:tcW w:w="3040" w:type="dxa"/>
            <w:tcBorders>
              <w:top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Maximum score</w:t>
            </w:r>
          </w:p>
        </w:tc>
        <w:tc>
          <w:tcPr>
            <w:tcW w:w="76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½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1½ </w:t>
            </w:r>
          </w:p>
        </w:tc>
        <w:tc>
          <w:tcPr>
            <w:tcW w:w="82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3½ 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 xml:space="preserve">6½ 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noProof/>
                <w:szCs w:val="24"/>
              </w:rPr>
            </w:pPr>
            <w:r>
              <w:rPr>
                <w:rFonts w:cs="Times New Roman"/>
                <w:b/>
                <w:noProof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0E2500" w:rsidRPr="00325A4C" w:rsidRDefault="000E2500" w:rsidP="00001BB7">
            <w:pPr>
              <w:jc w:val="center"/>
              <w:rPr>
                <w:rFonts w:cs="Times New Roman"/>
                <w:b/>
                <w:noProof/>
                <w:sz w:val="36"/>
                <w:szCs w:val="36"/>
              </w:rPr>
            </w:pPr>
            <w:r w:rsidRPr="00325A4C">
              <w:rPr>
                <w:rFonts w:cs="Times New Roman"/>
                <w:b/>
                <w:noProof/>
                <w:sz w:val="36"/>
                <w:szCs w:val="36"/>
              </w:rPr>
              <w:t>20</w:t>
            </w:r>
          </w:p>
        </w:tc>
      </w:tr>
      <w:tr w:rsidR="000E2500" w:rsidRPr="00F53F84" w:rsidTr="00001BB7">
        <w:trPr>
          <w:trHeight w:val="711"/>
        </w:trPr>
        <w:tc>
          <w:tcPr>
            <w:tcW w:w="3040" w:type="dxa"/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Candidates score</w:t>
            </w:r>
          </w:p>
        </w:tc>
        <w:tc>
          <w:tcPr>
            <w:tcW w:w="769" w:type="dxa"/>
            <w:tcBorders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57" w:type="dxa"/>
            <w:tcBorders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26" w:type="dxa"/>
            <w:tcBorders>
              <w:righ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68" w:type="dxa"/>
            <w:tcBorders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2" w:type="dxa"/>
            <w:tcBorders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95" w:type="dxa"/>
            <w:tcBorders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79" w:type="dxa"/>
            <w:tcBorders>
              <w:left w:val="single" w:sz="4" w:space="0" w:color="auto"/>
            </w:tcBorders>
            <w:vAlign w:val="center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0E2500" w:rsidRPr="00F53F84" w:rsidRDefault="000E2500" w:rsidP="000E2500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pPr w:leftFromText="180" w:rightFromText="180" w:vertAnchor="text" w:horzAnchor="margin" w:tblpY="76"/>
        <w:tblOverlap w:val="never"/>
        <w:tblW w:w="9703" w:type="dxa"/>
        <w:tblLook w:val="01E0" w:firstRow="1" w:lastRow="1" w:firstColumn="1" w:lastColumn="1" w:noHBand="0" w:noVBand="0"/>
      </w:tblPr>
      <w:tblGrid>
        <w:gridCol w:w="2610"/>
        <w:gridCol w:w="763"/>
        <w:gridCol w:w="754"/>
        <w:gridCol w:w="753"/>
        <w:gridCol w:w="753"/>
        <w:gridCol w:w="753"/>
        <w:gridCol w:w="753"/>
        <w:gridCol w:w="754"/>
        <w:gridCol w:w="753"/>
        <w:gridCol w:w="1057"/>
      </w:tblGrid>
      <w:tr w:rsidR="000E2500" w:rsidRPr="00F53F84" w:rsidTr="00001BB7">
        <w:trPr>
          <w:trHeight w:val="432"/>
        </w:trPr>
        <w:tc>
          <w:tcPr>
            <w:tcW w:w="2610" w:type="dxa"/>
            <w:tcBorders>
              <w:top w:val="nil"/>
              <w:left w:val="nil"/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QUESTION 2</w:t>
            </w:r>
          </w:p>
        </w:tc>
        <w:tc>
          <w:tcPr>
            <w:tcW w:w="763" w:type="dxa"/>
            <w:tcBorders>
              <w:bottom w:val="single" w:sz="4" w:space="0" w:color="auto"/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754" w:type="dxa"/>
            <w:tcBorders>
              <w:left w:val="single" w:sz="4" w:space="0" w:color="auto"/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753" w:type="dxa"/>
            <w:tcBorders>
              <w:bottom w:val="single" w:sz="4" w:space="0" w:color="auto"/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e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f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proofErr w:type="spellStart"/>
            <w:r>
              <w:rPr>
                <w:rFonts w:cs="Times New Roman"/>
                <w:b/>
                <w:szCs w:val="24"/>
              </w:rPr>
              <w:t>i</w:t>
            </w:r>
            <w:proofErr w:type="spellEnd"/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j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k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l</w:t>
            </w:r>
          </w:p>
        </w:tc>
        <w:tc>
          <w:tcPr>
            <w:tcW w:w="1057" w:type="dxa"/>
            <w:tcBorders>
              <w:bottom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TOTAL</w:t>
            </w:r>
          </w:p>
        </w:tc>
      </w:tr>
      <w:tr w:rsidR="000E2500" w:rsidRPr="00F53F84" w:rsidTr="00001BB7">
        <w:trPr>
          <w:trHeight w:val="432"/>
        </w:trPr>
        <w:tc>
          <w:tcPr>
            <w:tcW w:w="2610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Maximum score</w:t>
            </w:r>
          </w:p>
        </w:tc>
        <w:tc>
          <w:tcPr>
            <w:tcW w:w="763" w:type="dxa"/>
            <w:tcBorders>
              <w:top w:val="single" w:sz="4" w:space="0" w:color="auto"/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4" w:space="0" w:color="auto"/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53" w:type="dxa"/>
            <w:tcBorders>
              <w:top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1057" w:type="dxa"/>
            <w:tcBorders>
              <w:top w:val="single" w:sz="4" w:space="0" w:color="auto"/>
            </w:tcBorders>
          </w:tcPr>
          <w:p w:rsidR="000E2500" w:rsidRPr="00325A4C" w:rsidRDefault="000E2500" w:rsidP="00001BB7">
            <w:pPr>
              <w:jc w:val="center"/>
              <w:rPr>
                <w:rFonts w:cs="Times New Roman"/>
                <w:b/>
                <w:sz w:val="36"/>
                <w:szCs w:val="36"/>
              </w:rPr>
            </w:pPr>
            <w:r w:rsidRPr="00325A4C">
              <w:rPr>
                <w:rFonts w:cs="Times New Roman"/>
                <w:b/>
                <w:sz w:val="36"/>
                <w:szCs w:val="36"/>
              </w:rPr>
              <w:t>20</w:t>
            </w:r>
          </w:p>
        </w:tc>
      </w:tr>
      <w:tr w:rsidR="000E2500" w:rsidRPr="00F53F84" w:rsidTr="00001BB7">
        <w:trPr>
          <w:trHeight w:val="720"/>
        </w:trPr>
        <w:tc>
          <w:tcPr>
            <w:tcW w:w="2610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  <w:r w:rsidRPr="00F53F84">
              <w:rPr>
                <w:rFonts w:cs="Times New Roman"/>
                <w:b/>
                <w:szCs w:val="24"/>
              </w:rPr>
              <w:t>Candidates score</w:t>
            </w:r>
          </w:p>
        </w:tc>
        <w:tc>
          <w:tcPr>
            <w:tcW w:w="763" w:type="dxa"/>
            <w:tcBorders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4" w:type="dxa"/>
            <w:tcBorders>
              <w:lef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  <w:tcBorders>
              <w:right w:val="single" w:sz="4" w:space="0" w:color="auto"/>
            </w:tcBorders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4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753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1057" w:type="dxa"/>
          </w:tcPr>
          <w:p w:rsidR="000E2500" w:rsidRPr="00F53F84" w:rsidRDefault="000E2500" w:rsidP="00001BB7">
            <w:pPr>
              <w:jc w:val="center"/>
              <w:rPr>
                <w:rFonts w:cs="Times New Roman"/>
                <w:b/>
                <w:szCs w:val="24"/>
              </w:rPr>
            </w:pPr>
          </w:p>
        </w:tc>
      </w:tr>
    </w:tbl>
    <w:p w:rsidR="000E2500" w:rsidRDefault="000E2500" w:rsidP="000E2500">
      <w:pPr>
        <w:spacing w:after="0" w:line="240" w:lineRule="auto"/>
        <w:rPr>
          <w:rFonts w:cs="Times New Roman"/>
          <w:b/>
          <w:i/>
          <w:szCs w:val="24"/>
        </w:rPr>
      </w:pPr>
    </w:p>
    <w:p w:rsidR="000E2500" w:rsidRPr="00F53F84" w:rsidRDefault="000E2500" w:rsidP="000E2500">
      <w:pPr>
        <w:spacing w:after="0" w:line="240" w:lineRule="auto"/>
        <w:jc w:val="center"/>
        <w:rPr>
          <w:rFonts w:cs="Times New Roman"/>
          <w:b/>
          <w:i/>
          <w:szCs w:val="24"/>
        </w:rPr>
      </w:pPr>
      <w:r w:rsidRPr="00F53F84">
        <w:rPr>
          <w:rFonts w:cs="Times New Roman"/>
          <w:b/>
          <w:i/>
          <w:szCs w:val="24"/>
        </w:rPr>
        <w:t xml:space="preserve">This paper consists of </w:t>
      </w:r>
      <w:r>
        <w:rPr>
          <w:rFonts w:cs="Times New Roman"/>
          <w:b/>
          <w:i/>
          <w:szCs w:val="24"/>
        </w:rPr>
        <w:t>10</w:t>
      </w:r>
      <w:r w:rsidRPr="00F53F84">
        <w:rPr>
          <w:rFonts w:cs="Times New Roman"/>
          <w:b/>
          <w:i/>
          <w:szCs w:val="24"/>
        </w:rPr>
        <w:t xml:space="preserve"> printed pages.</w:t>
      </w:r>
      <w:r>
        <w:rPr>
          <w:rFonts w:cs="Times New Roman"/>
          <w:b/>
          <w:i/>
          <w:szCs w:val="24"/>
        </w:rPr>
        <w:t xml:space="preserve"> </w:t>
      </w:r>
      <w:r w:rsidRPr="00F53F84">
        <w:rPr>
          <w:rFonts w:cs="Times New Roman"/>
          <w:b/>
          <w:i/>
          <w:szCs w:val="24"/>
        </w:rPr>
        <w:t>Candidates should check the question paper to ensure that all</w:t>
      </w:r>
      <w:r>
        <w:rPr>
          <w:rFonts w:cs="Times New Roman"/>
          <w:b/>
          <w:i/>
          <w:szCs w:val="24"/>
        </w:rPr>
        <w:t xml:space="preserve"> pages are printed as </w:t>
      </w:r>
      <w:r w:rsidRPr="00F53F84">
        <w:rPr>
          <w:rFonts w:cs="Times New Roman"/>
          <w:b/>
          <w:i/>
          <w:szCs w:val="24"/>
        </w:rPr>
        <w:t>indicated and no questions are missing</w:t>
      </w:r>
    </w:p>
    <w:p w:rsidR="000E2500" w:rsidRDefault="000E2500" w:rsidP="00C3103C">
      <w:pPr>
        <w:spacing w:line="240" w:lineRule="auto"/>
        <w:rPr>
          <w:rFonts w:cs="Times New Roman"/>
          <w:b/>
          <w:szCs w:val="24"/>
        </w:rPr>
      </w:pPr>
    </w:p>
    <w:p w:rsidR="000E2500" w:rsidRDefault="000E2500" w:rsidP="00C3103C">
      <w:pPr>
        <w:spacing w:line="240" w:lineRule="auto"/>
        <w:rPr>
          <w:rFonts w:cs="Times New Roman"/>
          <w:b/>
          <w:szCs w:val="24"/>
        </w:rPr>
      </w:pPr>
    </w:p>
    <w:p w:rsidR="00C3103C" w:rsidRPr="00F13D7C" w:rsidRDefault="00C3103C" w:rsidP="00C3103C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QUESTION 1</w:t>
      </w:r>
      <w:r w:rsidRPr="00F13D7C">
        <w:rPr>
          <w:rFonts w:cs="Times New Roman"/>
          <w:b/>
          <w:szCs w:val="24"/>
        </w:rPr>
        <w:t xml:space="preserve"> </w:t>
      </w:r>
    </w:p>
    <w:p w:rsidR="00C3103C" w:rsidRPr="00535468" w:rsidRDefault="00C3103C" w:rsidP="00C3103C">
      <w:pPr>
        <w:spacing w:line="240" w:lineRule="auto"/>
        <w:rPr>
          <w:rFonts w:cs="Times New Roman"/>
          <w:b/>
          <w:szCs w:val="24"/>
        </w:rPr>
      </w:pPr>
      <w:r w:rsidRPr="00535468">
        <w:rPr>
          <w:rFonts w:cs="Times New Roman"/>
          <w:b/>
          <w:szCs w:val="24"/>
        </w:rPr>
        <w:t xml:space="preserve">PART A   </w:t>
      </w:r>
    </w:p>
    <w:p w:rsidR="00015E3D" w:rsidRPr="002432A5" w:rsidRDefault="00015E3D" w:rsidP="00015E3D">
      <w:pPr>
        <w:spacing w:line="240" w:lineRule="auto"/>
        <w:rPr>
          <w:rFonts w:cs="Times New Roman"/>
          <w:i/>
          <w:szCs w:val="24"/>
        </w:rPr>
      </w:pPr>
      <w:r w:rsidRPr="002432A5">
        <w:rPr>
          <w:rFonts w:cs="Times New Roman"/>
          <w:i/>
          <w:szCs w:val="24"/>
        </w:rPr>
        <w:t>You are provided with the following</w:t>
      </w:r>
      <w:r>
        <w:rPr>
          <w:rFonts w:cs="Times New Roman"/>
          <w:i/>
          <w:szCs w:val="24"/>
        </w:rPr>
        <w:t>: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bookmarkStart w:id="1" w:name="_Hlk104557002"/>
      <w:r>
        <w:rPr>
          <w:rFonts w:cs="Times New Roman"/>
          <w:szCs w:val="24"/>
        </w:rPr>
        <w:t>-A watch glass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-A piece of </w:t>
      </w:r>
      <w:proofErr w:type="spellStart"/>
      <w:r>
        <w:rPr>
          <w:rFonts w:cs="Times New Roman"/>
          <w:szCs w:val="24"/>
        </w:rPr>
        <w:t>plasticine</w:t>
      </w:r>
      <w:proofErr w:type="spellEnd"/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 marble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 Stopwatch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An electronic balance (</w:t>
      </w:r>
      <w:r w:rsidRPr="008F66B4">
        <w:rPr>
          <w:rFonts w:cs="Times New Roman"/>
          <w:i/>
          <w:szCs w:val="24"/>
        </w:rPr>
        <w:t>to be shared</w:t>
      </w:r>
      <w:r>
        <w:rPr>
          <w:rFonts w:cs="Times New Roman"/>
          <w:szCs w:val="24"/>
        </w:rPr>
        <w:t>)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 Vernier calipers (</w:t>
      </w:r>
      <w:r w:rsidRPr="00902A16">
        <w:rPr>
          <w:rFonts w:cs="Times New Roman"/>
          <w:i/>
          <w:szCs w:val="24"/>
        </w:rPr>
        <w:t>to be shared</w:t>
      </w:r>
      <w:r>
        <w:rPr>
          <w:rFonts w:cs="Times New Roman"/>
          <w:szCs w:val="24"/>
        </w:rPr>
        <w:t>)</w:t>
      </w:r>
    </w:p>
    <w:p w:rsidR="00015E3D" w:rsidRDefault="00015E3D" w:rsidP="00015E3D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- Geometrical set</w:t>
      </w:r>
    </w:p>
    <w:bookmarkEnd w:id="1"/>
    <w:p w:rsidR="00C3103C" w:rsidRPr="00E95073" w:rsidRDefault="00C3103C" w:rsidP="00C3103C">
      <w:pPr>
        <w:spacing w:line="240" w:lineRule="auto"/>
        <w:rPr>
          <w:rFonts w:cs="Times New Roman"/>
          <w:i/>
          <w:szCs w:val="24"/>
        </w:rPr>
      </w:pPr>
      <w:r w:rsidRPr="00E95073">
        <w:rPr>
          <w:rFonts w:cs="Times New Roman"/>
          <w:i/>
          <w:szCs w:val="24"/>
        </w:rPr>
        <w:t>Proceed as follows:</w:t>
      </w: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a) Measure t</w:t>
      </w:r>
      <w:r w:rsidRPr="002432A5">
        <w:rPr>
          <w:rFonts w:cs="Times New Roman"/>
          <w:szCs w:val="24"/>
        </w:rPr>
        <w:t>he mass</w:t>
      </w:r>
      <w:r>
        <w:rPr>
          <w:rFonts w:cs="Times New Roman"/>
          <w:szCs w:val="24"/>
        </w:rPr>
        <w:t xml:space="preserve">, </w:t>
      </w:r>
      <w:r w:rsidRPr="007802F0">
        <w:rPr>
          <w:rFonts w:cs="Times New Roman"/>
          <w:b/>
          <w:szCs w:val="24"/>
        </w:rPr>
        <w:t>m</w:t>
      </w:r>
      <w:r>
        <w:rPr>
          <w:rFonts w:cs="Times New Roman"/>
          <w:szCs w:val="24"/>
        </w:rPr>
        <w:t xml:space="preserve"> </w:t>
      </w:r>
      <w:r w:rsidRPr="002432A5">
        <w:rPr>
          <w:rFonts w:cs="Times New Roman"/>
          <w:szCs w:val="24"/>
        </w:rPr>
        <w:t>of the marble.</w:t>
      </w:r>
    </w:p>
    <w:p w:rsidR="00C3103C" w:rsidRPr="002432A5" w:rsidRDefault="00C3103C" w:rsidP="00C3103C">
      <w:pPr>
        <w:spacing w:line="240" w:lineRule="auto"/>
        <w:rPr>
          <w:rFonts w:cs="Times New Roman"/>
          <w:szCs w:val="24"/>
        </w:rPr>
      </w:pPr>
      <w:r w:rsidRPr="007802F0">
        <w:rPr>
          <w:rFonts w:cs="Times New Roman"/>
          <w:b/>
          <w:szCs w:val="24"/>
        </w:rPr>
        <w:t>m</w:t>
      </w:r>
      <w:r>
        <w:rPr>
          <w:rFonts w:cs="Times New Roman"/>
          <w:szCs w:val="24"/>
        </w:rPr>
        <w:t xml:space="preserve"> = </w:t>
      </w:r>
      <w:r w:rsidR="002C39DF" w:rsidRPr="002C39DF">
        <w:rPr>
          <w:rFonts w:cs="Times New Roman"/>
          <w:szCs w:val="24"/>
          <w:u w:val="dotted"/>
        </w:rPr>
        <w:tab/>
      </w:r>
      <w:r w:rsidR="002C39DF" w:rsidRPr="002C39DF">
        <w:rPr>
          <w:rFonts w:cs="Times New Roman"/>
          <w:b/>
          <w:i/>
          <w:szCs w:val="24"/>
          <w:u w:val="dotted"/>
        </w:rPr>
        <w:t xml:space="preserve">4.8 </w:t>
      </w:r>
      <w:r w:rsidR="002C39DF" w:rsidRPr="002C39DF">
        <w:rPr>
          <w:rFonts w:cs="Times New Roman"/>
          <w:b/>
          <w:i/>
          <w:szCs w:val="24"/>
          <w:u w:val="single"/>
        </w:rPr>
        <w:t>+</w:t>
      </w:r>
      <w:r w:rsidR="002C39DF" w:rsidRPr="002C39DF">
        <w:rPr>
          <w:rFonts w:cs="Times New Roman"/>
          <w:b/>
          <w:i/>
          <w:szCs w:val="24"/>
          <w:u w:val="dotted"/>
        </w:rPr>
        <w:t xml:space="preserve"> 0.5</w:t>
      </w:r>
      <w:r w:rsidR="002C39DF">
        <w:rPr>
          <w:rFonts w:cs="Times New Roman"/>
          <w:szCs w:val="24"/>
          <w:u w:val="dotted"/>
        </w:rPr>
        <w:tab/>
      </w:r>
      <w:r w:rsidR="002C39DF">
        <w:rPr>
          <w:rFonts w:cs="Times New Roman"/>
          <w:szCs w:val="24"/>
          <w:u w:val="dotted"/>
        </w:rPr>
        <w:tab/>
      </w:r>
      <w:r w:rsidR="002C39DF">
        <w:rPr>
          <w:rFonts w:cs="Times New Roman"/>
          <w:szCs w:val="24"/>
          <w:u w:val="dotted"/>
        </w:rPr>
        <w:tab/>
      </w:r>
      <w:r>
        <w:rPr>
          <w:rFonts w:cs="Times New Roman"/>
          <w:szCs w:val="24"/>
        </w:rPr>
        <w:t xml:space="preserve">g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(</w:t>
      </w:r>
      <w:r w:rsidRPr="002432A5">
        <w:rPr>
          <w:rFonts w:cs="Times New Roman"/>
          <w:szCs w:val="24"/>
          <w:vertAlign w:val="superscript"/>
        </w:rPr>
        <w:t>1</w:t>
      </w:r>
      <w:r>
        <w:rPr>
          <w:rFonts w:cs="Times New Roman"/>
          <w:szCs w:val="24"/>
        </w:rPr>
        <w:t>/</w:t>
      </w:r>
      <w:r w:rsidRPr="002432A5">
        <w:rPr>
          <w:rFonts w:cs="Times New Roman"/>
          <w:szCs w:val="24"/>
          <w:vertAlign w:val="subscript"/>
        </w:rPr>
        <w:t>2</w:t>
      </w:r>
      <w:r w:rsidRPr="002432A5">
        <w:rPr>
          <w:rFonts w:cs="Times New Roman"/>
          <w:szCs w:val="24"/>
        </w:rPr>
        <w:t>mark)</w:t>
      </w:r>
    </w:p>
    <w:p w:rsidR="00C3103C" w:rsidRPr="00FE5950" w:rsidRDefault="00AD6F30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)</w:t>
      </w:r>
      <w:r w:rsidRPr="00FE5950">
        <w:rPr>
          <w:rFonts w:cs="Times New Roman"/>
          <w:szCs w:val="24"/>
        </w:rPr>
        <w:t xml:space="preserve"> Place the watch glass on the table</w:t>
      </w:r>
      <w:r>
        <w:rPr>
          <w:rFonts w:cs="Times New Roman"/>
          <w:szCs w:val="24"/>
        </w:rPr>
        <w:t>.</w:t>
      </w:r>
      <w:r w:rsidRPr="00FE5950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ut the</w:t>
      </w:r>
      <w:r w:rsidRPr="00FE5950">
        <w:rPr>
          <w:rFonts w:cs="Times New Roman"/>
          <w:szCs w:val="24"/>
        </w:rPr>
        <w:t xml:space="preserve"> </w:t>
      </w:r>
      <w:proofErr w:type="spellStart"/>
      <w:r w:rsidRPr="00FE5950">
        <w:rPr>
          <w:rFonts w:cs="Times New Roman"/>
          <w:szCs w:val="24"/>
        </w:rPr>
        <w:t>plasticine</w:t>
      </w:r>
      <w:proofErr w:type="spellEnd"/>
      <w:r>
        <w:rPr>
          <w:rFonts w:cs="Times New Roman"/>
          <w:szCs w:val="24"/>
        </w:rPr>
        <w:t xml:space="preserve"> into two pieces and use them to hold the watch glass firmly on the table</w:t>
      </w:r>
      <w:r w:rsidRPr="00FE5950">
        <w:rPr>
          <w:rFonts w:cs="Times New Roman"/>
          <w:szCs w:val="24"/>
        </w:rPr>
        <w:t xml:space="preserve"> as shown in </w:t>
      </w:r>
      <w:r>
        <w:rPr>
          <w:rFonts w:cs="Times New Roman"/>
          <w:b/>
          <w:szCs w:val="24"/>
        </w:rPr>
        <w:t>F</w:t>
      </w:r>
      <w:r w:rsidRPr="00F850EA">
        <w:rPr>
          <w:rFonts w:cs="Times New Roman"/>
          <w:b/>
          <w:szCs w:val="24"/>
        </w:rPr>
        <w:t>igure</w:t>
      </w:r>
      <w:r>
        <w:rPr>
          <w:rFonts w:cs="Times New Roman"/>
          <w:b/>
          <w:szCs w:val="24"/>
        </w:rPr>
        <w:t xml:space="preserve"> 1</w:t>
      </w:r>
      <w:r w:rsidRPr="003E1E9B">
        <w:rPr>
          <w:rFonts w:cs="Times New Roman"/>
          <w:szCs w:val="24"/>
        </w:rPr>
        <w:t>.</w:t>
      </w:r>
    </w:p>
    <w:p w:rsidR="00C3103C" w:rsidRPr="00FE5950" w:rsidRDefault="00C3103C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c)</w:t>
      </w:r>
      <w:r w:rsidRPr="00FE5950">
        <w:rPr>
          <w:rFonts w:cs="Times New Roman"/>
          <w:szCs w:val="24"/>
        </w:rPr>
        <w:t xml:space="preserve">. Release the marble from one end of the watch glass and time 5 complete oscillation with the stopwatch. Repeat </w:t>
      </w:r>
      <w:r w:rsidR="00380051">
        <w:rPr>
          <w:rFonts w:cs="Times New Roman"/>
          <w:szCs w:val="24"/>
        </w:rPr>
        <w:t>this one more time.</w:t>
      </w:r>
    </w:p>
    <w:p w:rsidR="00C3103C" w:rsidRDefault="00C3103C" w:rsidP="00C3103C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154DDF4" wp14:editId="6FD3A8FD">
                <wp:simplePos x="0" y="0"/>
                <wp:positionH relativeFrom="column">
                  <wp:posOffset>435935</wp:posOffset>
                </wp:positionH>
                <wp:positionV relativeFrom="paragraph">
                  <wp:posOffset>17189</wp:posOffset>
                </wp:positionV>
                <wp:extent cx="3370521" cy="1350335"/>
                <wp:effectExtent l="0" t="0" r="1905" b="254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70521" cy="1350335"/>
                          <a:chOff x="0" y="0"/>
                          <a:chExt cx="3505200" cy="1562100"/>
                        </a:xfrm>
                      </wpg:grpSpPr>
                      <pic:pic xmlns:pic="http://schemas.openxmlformats.org/drawingml/2006/picture">
                        <pic:nvPicPr>
                          <pic:cNvPr id="60" name="Picture 60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1" name="Text Box 61"/>
                        <wps:cNvSpPr txBox="1"/>
                        <wps:spPr>
                          <a:xfrm>
                            <a:off x="2676525" y="1276350"/>
                            <a:ext cx="828675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3103C" w:rsidRDefault="00C3103C" w:rsidP="00C3103C">
                              <w:r>
                                <w:rPr>
                                  <w:rFonts w:cs="Times New Roman"/>
                                  <w:b/>
                                  <w:szCs w:val="24"/>
                                </w:rPr>
                                <w:t>Figur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54DDF4" id="Group 59" o:spid="_x0000_s1026" style="position:absolute;left:0;text-align:left;margin-left:34.35pt;margin-top:1.35pt;width:265.4pt;height:106.35pt;z-index:251676672;mso-width-relative:margin;mso-height-relative:margin" coordsize="35052,15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0" o:spid="_x0000_s1027" type="#_x0000_t75" style="position:absolute;width:34766;height:14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" o:spid="_x0000_s1028" type="#_x0000_t202" style="position:absolute;left:26765;top:12763;width:8287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:rsidR="00C3103C" w:rsidRDefault="00C3103C" w:rsidP="00C3103C">
                        <w:r>
                          <w:rPr>
                            <w:rFonts w:cs="Times New Roman"/>
                            <w:b/>
                            <w:szCs w:val="24"/>
                          </w:rPr>
                          <w:t>Figure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  <w:bookmarkStart w:id="2" w:name="_GoBack"/>
      <w:bookmarkEnd w:id="2"/>
    </w:p>
    <w:p w:rsidR="00C3103C" w:rsidRPr="00BE35B8" w:rsidRDefault="00C3103C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) Record your values in the </w:t>
      </w:r>
      <w:r>
        <w:rPr>
          <w:rFonts w:cs="Times New Roman"/>
          <w:b/>
          <w:szCs w:val="24"/>
        </w:rPr>
        <w:t>T</w:t>
      </w:r>
      <w:r w:rsidRPr="00F850EA">
        <w:rPr>
          <w:rFonts w:cs="Times New Roman"/>
          <w:b/>
          <w:szCs w:val="24"/>
        </w:rPr>
        <w:t xml:space="preserve">able </w:t>
      </w:r>
      <w:r>
        <w:rPr>
          <w:rFonts w:cs="Times New Roman"/>
          <w:b/>
          <w:szCs w:val="24"/>
        </w:rPr>
        <w:t>1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(1</w:t>
      </w:r>
      <w:r w:rsidRPr="00F13D7C">
        <w:rPr>
          <w:rFonts w:cs="Times New Roman"/>
          <w:szCs w:val="24"/>
          <w:vertAlign w:val="superscript"/>
        </w:rPr>
        <w:t>1</w:t>
      </w:r>
      <w:r>
        <w:rPr>
          <w:rFonts w:cs="Times New Roman"/>
          <w:szCs w:val="24"/>
        </w:rPr>
        <w:t>/</w:t>
      </w:r>
      <w:r w:rsidRPr="00F13D7C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  <w:vertAlign w:val="subscript"/>
        </w:rPr>
        <w:t xml:space="preserve"> </w:t>
      </w:r>
      <w:r>
        <w:rPr>
          <w:rFonts w:cs="Times New Roman"/>
          <w:szCs w:val="24"/>
        </w:rPr>
        <w:t>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3060"/>
        <w:gridCol w:w="2160"/>
      </w:tblGrid>
      <w:tr w:rsidR="00C3103C" w:rsidTr="00483260">
        <w:tc>
          <w:tcPr>
            <w:tcW w:w="805" w:type="dxa"/>
          </w:tcPr>
          <w:p w:rsidR="00C3103C" w:rsidRDefault="00C3103C" w:rsidP="00483260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3060" w:type="dxa"/>
          </w:tcPr>
          <w:p w:rsidR="00C3103C" w:rsidRDefault="00C3103C" w:rsidP="00483260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ime for 5 oscillations (seconds)</w:t>
            </w:r>
          </w:p>
        </w:tc>
        <w:tc>
          <w:tcPr>
            <w:tcW w:w="2160" w:type="dxa"/>
          </w:tcPr>
          <w:p w:rsidR="00C3103C" w:rsidRDefault="00C3103C" w:rsidP="00483260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Periodic time, </w:t>
            </w:r>
            <w:r w:rsidRPr="007802F0">
              <w:rPr>
                <w:rFonts w:cs="Times New Roman"/>
                <w:b/>
                <w:szCs w:val="24"/>
              </w:rPr>
              <w:t>T</w:t>
            </w:r>
            <w:r>
              <w:rPr>
                <w:rFonts w:cs="Times New Roman"/>
                <w:szCs w:val="24"/>
              </w:rPr>
              <w:t>(s)</w:t>
            </w:r>
          </w:p>
        </w:tc>
      </w:tr>
      <w:tr w:rsidR="00C3103C" w:rsidTr="00483260">
        <w:tc>
          <w:tcPr>
            <w:tcW w:w="805" w:type="dxa"/>
          </w:tcPr>
          <w:p w:rsidR="00C3103C" w:rsidRDefault="00C3103C" w:rsidP="00C3103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3060" w:type="dxa"/>
          </w:tcPr>
          <w:p w:rsidR="00C3103C" w:rsidRPr="00C3103C" w:rsidRDefault="00C3103C" w:rsidP="00C3103C">
            <w:pPr>
              <w:rPr>
                <w:rFonts w:cs="Times New Roman"/>
                <w:b/>
                <w:szCs w:val="24"/>
              </w:rPr>
            </w:pPr>
            <w:r w:rsidRPr="00BC62A8">
              <w:rPr>
                <w:rFonts w:cs="Times New Roman"/>
                <w:b/>
                <w:szCs w:val="24"/>
              </w:rPr>
              <w:t>4.05</w:t>
            </w:r>
          </w:p>
        </w:tc>
        <w:tc>
          <w:tcPr>
            <w:tcW w:w="2160" w:type="dxa"/>
          </w:tcPr>
          <w:p w:rsidR="00C3103C" w:rsidRDefault="00C3103C" w:rsidP="00C3103C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8100</w:t>
            </w:r>
          </w:p>
        </w:tc>
      </w:tr>
      <w:tr w:rsidR="00C3103C" w:rsidTr="00483260">
        <w:tc>
          <w:tcPr>
            <w:tcW w:w="805" w:type="dxa"/>
          </w:tcPr>
          <w:p w:rsidR="00C3103C" w:rsidRDefault="00C3103C" w:rsidP="00C3103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3060" w:type="dxa"/>
          </w:tcPr>
          <w:p w:rsidR="00C3103C" w:rsidRPr="00BC62A8" w:rsidRDefault="00C3103C" w:rsidP="00C3103C">
            <w:pPr>
              <w:rPr>
                <w:rFonts w:cs="Times New Roman"/>
                <w:b/>
                <w:szCs w:val="24"/>
              </w:rPr>
            </w:pPr>
            <w:r w:rsidRPr="00BC62A8">
              <w:rPr>
                <w:rFonts w:cs="Times New Roman"/>
                <w:b/>
                <w:szCs w:val="24"/>
              </w:rPr>
              <w:t>4.02</w:t>
            </w:r>
          </w:p>
        </w:tc>
        <w:tc>
          <w:tcPr>
            <w:tcW w:w="2160" w:type="dxa"/>
          </w:tcPr>
          <w:p w:rsidR="00C3103C" w:rsidRDefault="00C3103C" w:rsidP="00C3103C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8040</w:t>
            </w:r>
          </w:p>
        </w:tc>
      </w:tr>
      <w:tr w:rsidR="00C3103C" w:rsidTr="00483260">
        <w:tc>
          <w:tcPr>
            <w:tcW w:w="805" w:type="dxa"/>
          </w:tcPr>
          <w:p w:rsidR="00C3103C" w:rsidRDefault="00C3103C" w:rsidP="00C3103C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3060" w:type="dxa"/>
          </w:tcPr>
          <w:p w:rsidR="00C3103C" w:rsidRPr="00D74DF7" w:rsidRDefault="00C3103C" w:rsidP="00C3103C">
            <w:pPr>
              <w:rPr>
                <w:rFonts w:cs="Times New Roman"/>
                <w:b/>
                <w:szCs w:val="24"/>
              </w:rPr>
            </w:pPr>
            <w:r w:rsidRPr="00D74DF7">
              <w:rPr>
                <w:rFonts w:cs="Times New Roman"/>
                <w:b/>
                <w:szCs w:val="24"/>
              </w:rPr>
              <w:t xml:space="preserve">Range (3.50-4.50)  2dp  </w:t>
            </w:r>
            <w:proofErr w:type="spellStart"/>
            <w:r w:rsidRPr="00D74DF7">
              <w:rPr>
                <w:rFonts w:cs="Times New Roman"/>
                <w:b/>
                <w:szCs w:val="24"/>
              </w:rPr>
              <w:t>amust</w:t>
            </w:r>
            <w:proofErr w:type="spellEnd"/>
            <w:r w:rsidRPr="00D74DF7">
              <w:rPr>
                <w:rFonts w:cs="Times New Roman"/>
                <w:b/>
                <w:szCs w:val="24"/>
              </w:rPr>
              <w:t xml:space="preserve"> @1/2 </w:t>
            </w:r>
            <w:proofErr w:type="spellStart"/>
            <w:r w:rsidRPr="00D74DF7">
              <w:rPr>
                <w:rFonts w:cs="Times New Roman"/>
                <w:b/>
                <w:szCs w:val="24"/>
              </w:rPr>
              <w:t>mk</w:t>
            </w:r>
            <w:proofErr w:type="spellEnd"/>
          </w:p>
        </w:tc>
        <w:tc>
          <w:tcPr>
            <w:tcW w:w="2160" w:type="dxa"/>
          </w:tcPr>
          <w:p w:rsidR="00C3103C" w:rsidRPr="00D74DF7" w:rsidRDefault="00C3103C" w:rsidP="00C3103C">
            <w:pPr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szCs w:val="24"/>
              </w:rPr>
              <w:t xml:space="preserve"> </w:t>
            </w:r>
            <w:r w:rsidRPr="00D74DF7">
              <w:rPr>
                <w:rFonts w:cs="Times New Roman"/>
                <w:b/>
                <w:i/>
                <w:szCs w:val="24"/>
              </w:rPr>
              <w:t>Correct evaluation  to 3sf all1/2mk</w:t>
            </w:r>
          </w:p>
        </w:tc>
      </w:tr>
    </w:tbl>
    <w:p w:rsidR="00C3103C" w:rsidRPr="0030626E" w:rsidRDefault="00C3103C" w:rsidP="0030626E">
      <w:pPr>
        <w:spacing w:line="240" w:lineRule="auto"/>
        <w:ind w:left="4320" w:firstLine="72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Table 1</w:t>
      </w:r>
    </w:p>
    <w:p w:rsidR="00C3103C" w:rsidRPr="00E95073" w:rsidRDefault="00C3103C" w:rsidP="00C3103C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szCs w:val="24"/>
        </w:rPr>
        <w:t xml:space="preserve">e) </w:t>
      </w:r>
      <w:r w:rsidRPr="00E95073">
        <w:rPr>
          <w:rFonts w:cs="Times New Roman"/>
          <w:szCs w:val="24"/>
        </w:rPr>
        <w:t xml:space="preserve">Find the average periodic time </w:t>
      </w:r>
      <w:r w:rsidRPr="007802F0">
        <w:rPr>
          <w:rFonts w:cs="Times New Roman"/>
          <w:b/>
          <w:szCs w:val="24"/>
        </w:rPr>
        <w:t>T</w:t>
      </w:r>
      <w:r w:rsidRPr="00E9507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E95073">
        <w:rPr>
          <w:rFonts w:cs="Times New Roman"/>
          <w:szCs w:val="24"/>
        </w:rPr>
        <w:t>(1mark)</w:t>
      </w:r>
    </w:p>
    <w:p w:rsidR="0096583F" w:rsidRPr="005732BC" w:rsidRDefault="0096583F" w:rsidP="0096583F">
      <w:pPr>
        <w:spacing w:after="0"/>
        <w:rPr>
          <w:rFonts w:cs="Times New Roman"/>
          <w:b/>
          <w:i/>
          <w:szCs w:val="24"/>
        </w:rPr>
      </w:pPr>
      <w:r w:rsidRPr="005732BC">
        <w:rPr>
          <w:rFonts w:cs="Times New Roman"/>
          <w:b/>
          <w:i/>
          <w:szCs w:val="24"/>
        </w:rPr>
        <w:t xml:space="preserve">-principle of averaging must be shown </w:t>
      </w:r>
      <w:r>
        <w:rPr>
          <w:rFonts w:cs="Times New Roman"/>
          <w:b/>
          <w:i/>
          <w:szCs w:val="24"/>
        </w:rPr>
        <w:t xml:space="preserve">½ </w:t>
      </w:r>
      <w:proofErr w:type="spellStart"/>
      <w:r w:rsidRPr="005732BC">
        <w:rPr>
          <w:rFonts w:cs="Times New Roman"/>
          <w:b/>
          <w:i/>
          <w:szCs w:val="24"/>
        </w:rPr>
        <w:t>mk</w:t>
      </w:r>
      <w:proofErr w:type="spellEnd"/>
    </w:p>
    <w:p w:rsidR="0096583F" w:rsidRPr="0096583F" w:rsidRDefault="0096583F" w:rsidP="0096583F">
      <w:pPr>
        <w:spacing w:after="0"/>
        <w:rPr>
          <w:rFonts w:cs="Times New Roman"/>
          <w:b/>
          <w:i/>
          <w:szCs w:val="24"/>
        </w:rPr>
      </w:pPr>
      <w:r w:rsidRPr="0096583F">
        <w:rPr>
          <w:rFonts w:cs="Times New Roman"/>
          <w:b/>
          <w:i/>
          <w:szCs w:val="24"/>
        </w:rPr>
        <w:t>-Correct evaluation to at</w:t>
      </w:r>
      <w:r>
        <w:rPr>
          <w:rFonts w:cs="Times New Roman"/>
          <w:b/>
          <w:i/>
          <w:szCs w:val="24"/>
        </w:rPr>
        <w:t xml:space="preserve"> </w:t>
      </w:r>
      <w:r w:rsidRPr="0096583F">
        <w:rPr>
          <w:rFonts w:cs="Times New Roman"/>
          <w:b/>
          <w:i/>
          <w:szCs w:val="24"/>
        </w:rPr>
        <w:t xml:space="preserve">least 4 </w:t>
      </w:r>
      <w:proofErr w:type="spellStart"/>
      <w:r w:rsidRPr="0096583F">
        <w:rPr>
          <w:rFonts w:cs="Times New Roman"/>
          <w:b/>
          <w:i/>
          <w:szCs w:val="24"/>
        </w:rPr>
        <w:t>s.f</w:t>
      </w:r>
      <w:proofErr w:type="spellEnd"/>
      <w:r w:rsidRPr="0096583F">
        <w:rPr>
          <w:rFonts w:cs="Times New Roman"/>
          <w:b/>
          <w:i/>
          <w:szCs w:val="24"/>
        </w:rPr>
        <w:t xml:space="preserve"> or Exact</w:t>
      </w:r>
      <w:r>
        <w:rPr>
          <w:rFonts w:cs="Times New Roman"/>
          <w:b/>
          <w:i/>
          <w:szCs w:val="24"/>
        </w:rPr>
        <w:t xml:space="preserve"> ½</w:t>
      </w:r>
      <w:r w:rsidRPr="0096583F">
        <w:rPr>
          <w:rFonts w:cs="Times New Roman"/>
          <w:b/>
          <w:i/>
          <w:szCs w:val="24"/>
        </w:rPr>
        <w:t>mk</w:t>
      </w:r>
    </w:p>
    <w:p w:rsidR="0096583F" w:rsidRPr="0096583F" w:rsidRDefault="0096583F" w:rsidP="0096583F">
      <w:pPr>
        <w:spacing w:after="0"/>
        <w:rPr>
          <w:rFonts w:cs="Times New Roman"/>
          <w:b/>
          <w:i/>
          <w:szCs w:val="24"/>
        </w:rPr>
      </w:pPr>
      <w:r w:rsidRPr="0096583F">
        <w:rPr>
          <w:rFonts w:cs="Times New Roman"/>
          <w:b/>
          <w:i/>
          <w:szCs w:val="24"/>
        </w:rPr>
        <w:t>-ignore units</w:t>
      </w: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</w:p>
    <w:p w:rsidR="0002366E" w:rsidRPr="00E95073" w:rsidRDefault="0002366E" w:rsidP="0002366E">
      <w:pPr>
        <w:spacing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) </w:t>
      </w:r>
      <w:r w:rsidRPr="00E95073">
        <w:rPr>
          <w:rFonts w:cs="Times New Roman"/>
          <w:szCs w:val="24"/>
        </w:rPr>
        <w:t>(</w:t>
      </w:r>
      <w:proofErr w:type="spellStart"/>
      <w:r w:rsidRPr="00E95073">
        <w:rPr>
          <w:rFonts w:cs="Times New Roman"/>
          <w:szCs w:val="24"/>
        </w:rPr>
        <w:t>i</w:t>
      </w:r>
      <w:proofErr w:type="spellEnd"/>
      <w:r w:rsidRPr="00E95073">
        <w:rPr>
          <w:rFonts w:cs="Times New Roman"/>
          <w:szCs w:val="24"/>
        </w:rPr>
        <w:t>)Measure the diameter of the m</w:t>
      </w:r>
      <w:r>
        <w:rPr>
          <w:rFonts w:cs="Times New Roman"/>
          <w:szCs w:val="24"/>
        </w:rPr>
        <w:t xml:space="preserve">arble with the Vernier calipers, </w:t>
      </w:r>
      <w:r w:rsidRPr="00E95073">
        <w:rPr>
          <w:rFonts w:cs="Times New Roman"/>
          <w:szCs w:val="24"/>
        </w:rPr>
        <w:t>hence find its radius</w:t>
      </w:r>
    </w:p>
    <w:p w:rsidR="00C3103C" w:rsidRDefault="00C3103C" w:rsidP="00220BC3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iameter, </w:t>
      </w:r>
      <w:r w:rsidRPr="007802F0">
        <w:rPr>
          <w:rFonts w:cs="Times New Roman"/>
          <w:b/>
          <w:szCs w:val="24"/>
        </w:rPr>
        <w:t>d</w:t>
      </w:r>
      <w:r>
        <w:rPr>
          <w:rFonts w:cs="Times New Roman"/>
          <w:szCs w:val="24"/>
        </w:rPr>
        <w:t xml:space="preserve"> =</w:t>
      </w:r>
      <w:r w:rsidR="00220BC3">
        <w:rPr>
          <w:rFonts w:cs="Times New Roman"/>
          <w:szCs w:val="24"/>
        </w:rPr>
        <w:t xml:space="preserve"> </w:t>
      </w:r>
      <w:r w:rsidR="00220BC3" w:rsidRPr="00220BC3">
        <w:rPr>
          <w:rFonts w:cs="Times New Roman"/>
          <w:szCs w:val="24"/>
          <w:u w:val="dotted"/>
        </w:rPr>
        <w:t xml:space="preserve">   </w:t>
      </w:r>
      <w:r w:rsidR="00617A5E">
        <w:rPr>
          <w:rFonts w:cs="Times New Roman"/>
          <w:b/>
          <w:i/>
          <w:szCs w:val="24"/>
          <w:u w:val="dotted"/>
        </w:rPr>
        <w:t>1.60</w:t>
      </w:r>
      <w:r w:rsidR="00220BC3" w:rsidRPr="00220BC3">
        <w:rPr>
          <w:rFonts w:cs="Times New Roman"/>
          <w:b/>
          <w:i/>
          <w:szCs w:val="24"/>
          <w:u w:val="dotted"/>
        </w:rPr>
        <w:t>cm + 0.50</w:t>
      </w:r>
      <w:r w:rsidR="00220BC3">
        <w:rPr>
          <w:rFonts w:cs="Times New Roman"/>
          <w:b/>
          <w:i/>
          <w:szCs w:val="24"/>
          <w:u w:val="dotted"/>
        </w:rPr>
        <w:t xml:space="preserve">      </w:t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 w:rsidR="00220BC3">
        <w:rPr>
          <w:b/>
          <w:i/>
          <w:szCs w:val="24"/>
        </w:rPr>
        <w:t>1d.p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(1mark)</w:t>
      </w:r>
    </w:p>
    <w:p w:rsidR="00220BC3" w:rsidRPr="00DA436A" w:rsidRDefault="00220BC3" w:rsidP="00220BC3">
      <w:pPr>
        <w:spacing w:line="360" w:lineRule="auto"/>
        <w:rPr>
          <w:rFonts w:cs="Times New Roman"/>
          <w:b/>
          <w:szCs w:val="24"/>
        </w:rPr>
      </w:pPr>
      <w:r w:rsidRPr="00DA436A">
        <w:rPr>
          <w:rFonts w:cs="Times New Roman"/>
          <w:b/>
          <w:i/>
          <w:szCs w:val="24"/>
        </w:rPr>
        <w:t>If missing units</w:t>
      </w:r>
      <w:r w:rsidRPr="00DA436A">
        <w:rPr>
          <w:rFonts w:cs="Times New Roman"/>
          <w:b/>
          <w:szCs w:val="24"/>
        </w:rPr>
        <w:t xml:space="preserve"> </w:t>
      </w:r>
      <w:r w:rsidRPr="00DA436A">
        <w:rPr>
          <w:rFonts w:cs="Times New Roman"/>
          <w:b/>
          <w:i/>
          <w:szCs w:val="24"/>
        </w:rPr>
        <w:t xml:space="preserve">deny </w:t>
      </w:r>
      <w:r w:rsidRPr="00DA436A">
        <w:rPr>
          <w:rFonts w:cs="Times New Roman"/>
          <w:b/>
          <w:i/>
          <w:szCs w:val="24"/>
        </w:rPr>
        <w:tab/>
      </w:r>
      <w:r w:rsidRPr="00DA436A">
        <w:rPr>
          <w:rFonts w:cs="Times New Roman"/>
          <w:b/>
          <w:i/>
          <w:szCs w:val="24"/>
        </w:rPr>
        <w:tab/>
        <w:t>½mk</w:t>
      </w:r>
    </w:p>
    <w:p w:rsidR="00220BC3" w:rsidRDefault="00220BC3" w:rsidP="00C3103C">
      <w:pPr>
        <w:spacing w:line="240" w:lineRule="auto"/>
        <w:rPr>
          <w:rFonts w:cs="Times New Roman"/>
          <w:szCs w:val="24"/>
        </w:rPr>
      </w:pPr>
    </w:p>
    <w:p w:rsidR="00007D7D" w:rsidRDefault="00C3103C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adius, </w:t>
      </w:r>
      <w:r w:rsidRPr="007802F0">
        <w:rPr>
          <w:rFonts w:cs="Times New Roman"/>
          <w:b/>
          <w:szCs w:val="24"/>
        </w:rPr>
        <w:t>r</w:t>
      </w:r>
      <w:r>
        <w:rPr>
          <w:rFonts w:cs="Times New Roman"/>
          <w:szCs w:val="24"/>
        </w:rPr>
        <w:t xml:space="preserve"> = </w:t>
      </w:r>
      <w:r w:rsidR="00220BC3" w:rsidRPr="00220BC3">
        <w:rPr>
          <w:rFonts w:cs="Times New Roman"/>
          <w:szCs w:val="24"/>
          <w:u w:val="dotted"/>
        </w:rPr>
        <w:tab/>
      </w:r>
      <w:r w:rsidR="00220BC3" w:rsidRPr="00220BC3">
        <w:rPr>
          <w:rFonts w:cs="Times New Roman"/>
          <w:b/>
          <w:i/>
          <w:szCs w:val="24"/>
          <w:u w:val="dotted"/>
        </w:rPr>
        <w:t>0.00825m</w:t>
      </w:r>
      <w:r w:rsidR="00220BC3">
        <w:rPr>
          <w:rFonts w:cs="Times New Roman"/>
          <w:b/>
          <w:i/>
          <w:szCs w:val="24"/>
          <w:u w:val="dotted"/>
        </w:rPr>
        <w:t xml:space="preserve">    </w:t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 w:rsidR="00220BC3">
        <w:rPr>
          <w:rFonts w:cs="Times New Roman"/>
          <w:b/>
          <w:i/>
          <w:szCs w:val="24"/>
        </w:rPr>
        <w:tab/>
      </w:r>
      <w:r>
        <w:rPr>
          <w:rFonts w:cs="Times New Roman"/>
          <w:szCs w:val="24"/>
        </w:rPr>
        <w:t>(</w:t>
      </w:r>
      <w:r w:rsidRPr="00F13D7C">
        <w:rPr>
          <w:rFonts w:cs="Times New Roman"/>
          <w:szCs w:val="24"/>
          <w:vertAlign w:val="superscript"/>
        </w:rPr>
        <w:t>1</w:t>
      </w:r>
      <w:r>
        <w:rPr>
          <w:rFonts w:cs="Times New Roman"/>
          <w:szCs w:val="24"/>
        </w:rPr>
        <w:t>/</w:t>
      </w:r>
      <w:r w:rsidRPr="00F13D7C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mark)</w:t>
      </w:r>
    </w:p>
    <w:p w:rsidR="00C3103C" w:rsidRPr="005B7C39" w:rsidRDefault="00534E68" w:rsidP="00C3103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ii)</w:t>
      </w:r>
      <w:r w:rsidRPr="005B7C39">
        <w:rPr>
          <w:rFonts w:cs="Times New Roman"/>
          <w:szCs w:val="24"/>
        </w:rPr>
        <w:t>Determine the volume of the marble given that V</w:t>
      </w:r>
      <w:r w:rsidRPr="005B7C39">
        <w:rPr>
          <w:rFonts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5B7C39">
        <w:rPr>
          <w:rFonts w:eastAsiaTheme="minorEastAsia" w:cs="Times New Roman"/>
          <w:sz w:val="28"/>
          <w:szCs w:val="28"/>
        </w:rPr>
        <w:t>πr</w:t>
      </w:r>
      <w:r w:rsidRPr="005B7C39">
        <w:rPr>
          <w:rFonts w:eastAsiaTheme="minorEastAsia" w:cs="Times New Roman"/>
          <w:sz w:val="28"/>
          <w:szCs w:val="28"/>
          <w:vertAlign w:val="superscript"/>
        </w:rPr>
        <w:t xml:space="preserve">3   </w:t>
      </w:r>
      <w:r w:rsidRPr="009B156F">
        <w:rPr>
          <w:rFonts w:eastAsiaTheme="minorEastAsia" w:cs="Times New Roman"/>
          <w:sz w:val="28"/>
          <w:szCs w:val="28"/>
        </w:rPr>
        <w:t>where</w:t>
      </w:r>
      <w:r>
        <w:rPr>
          <w:rFonts w:eastAsiaTheme="minorEastAsia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Cs w:val="24"/>
        </w:rPr>
        <w:t>π=3.142</w:t>
      </w:r>
      <w:r w:rsidR="00C3103C" w:rsidRPr="005B7C39">
        <w:rPr>
          <w:rFonts w:eastAsiaTheme="minorEastAsia" w:cs="Times New Roman"/>
          <w:sz w:val="28"/>
          <w:szCs w:val="28"/>
          <w:vertAlign w:val="superscript"/>
        </w:rPr>
        <w:t xml:space="preserve">   </w:t>
      </w:r>
      <w:r>
        <w:rPr>
          <w:rFonts w:eastAsiaTheme="minorEastAsia" w:cs="Times New Roman"/>
          <w:sz w:val="28"/>
          <w:szCs w:val="28"/>
          <w:vertAlign w:val="superscript"/>
        </w:rPr>
        <w:tab/>
      </w:r>
      <w:r w:rsidR="00C3103C" w:rsidRPr="005B7C39">
        <w:rPr>
          <w:rFonts w:eastAsiaTheme="minorEastAsia" w:cs="Times New Roman"/>
          <w:sz w:val="28"/>
          <w:szCs w:val="28"/>
        </w:rPr>
        <w:t>(</w:t>
      </w:r>
      <w:r w:rsidR="00C3103C" w:rsidRPr="005B7C39">
        <w:rPr>
          <w:rFonts w:eastAsiaTheme="minorEastAsia" w:cs="Times New Roman"/>
          <w:szCs w:val="24"/>
        </w:rPr>
        <w:t>1mark)</w:t>
      </w:r>
    </w:p>
    <w:p w:rsidR="00220BC3" w:rsidRPr="00545FC2" w:rsidRDefault="00220BC3" w:rsidP="00220BC3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i/>
          <w:szCs w:val="24"/>
        </w:rPr>
        <w:t>-C</w:t>
      </w:r>
      <w:r w:rsidRPr="00545FC2">
        <w:rPr>
          <w:rFonts w:cs="Times New Roman"/>
          <w:b/>
          <w:i/>
          <w:szCs w:val="24"/>
        </w:rPr>
        <w:t>orrect substitution</w:t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</w:r>
      <w:r w:rsidRPr="00545FC2">
        <w:rPr>
          <w:rFonts w:cs="Times New Roman"/>
          <w:b/>
          <w:i/>
          <w:szCs w:val="24"/>
        </w:rPr>
        <w:t xml:space="preserve"> </w:t>
      </w:r>
      <w:r w:rsidRPr="00545FC2">
        <w:rPr>
          <w:rFonts w:cs="Times New Roman"/>
          <w:b/>
          <w:i/>
          <w:szCs w:val="24"/>
          <w:vertAlign w:val="superscript"/>
        </w:rPr>
        <w:t>1</w:t>
      </w:r>
      <w:r w:rsidRPr="00545FC2">
        <w:rPr>
          <w:rFonts w:cs="Times New Roman"/>
          <w:b/>
          <w:i/>
          <w:szCs w:val="24"/>
        </w:rPr>
        <w:t>/</w:t>
      </w:r>
      <w:r w:rsidRPr="00545FC2">
        <w:rPr>
          <w:rFonts w:cs="Times New Roman"/>
          <w:b/>
          <w:i/>
          <w:szCs w:val="24"/>
          <w:vertAlign w:val="subscript"/>
        </w:rPr>
        <w:t>2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220BC3" w:rsidRPr="00545FC2" w:rsidRDefault="00220BC3" w:rsidP="00220BC3">
      <w:pPr>
        <w:spacing w:after="0"/>
        <w:rPr>
          <w:rFonts w:cs="Times New Roman"/>
          <w:b/>
          <w:i/>
          <w:szCs w:val="24"/>
        </w:rPr>
      </w:pPr>
      <w:r w:rsidRPr="00545FC2">
        <w:rPr>
          <w:rFonts w:cs="Times New Roman"/>
          <w:b/>
          <w:i/>
          <w:szCs w:val="24"/>
        </w:rPr>
        <w:t xml:space="preserve">-Correct evaluation to 4 </w:t>
      </w:r>
      <w:proofErr w:type="spellStart"/>
      <w:r w:rsidRPr="00545FC2">
        <w:rPr>
          <w:rFonts w:cs="Times New Roman"/>
          <w:b/>
          <w:i/>
          <w:szCs w:val="24"/>
        </w:rPr>
        <w:t>s.f</w:t>
      </w:r>
      <w:proofErr w:type="spellEnd"/>
      <w:r w:rsidRPr="00545FC2">
        <w:rPr>
          <w:rFonts w:cs="Times New Roman"/>
          <w:b/>
          <w:i/>
          <w:szCs w:val="24"/>
        </w:rPr>
        <w:t xml:space="preserve"> or Exac</w:t>
      </w:r>
      <w:r>
        <w:rPr>
          <w:rFonts w:cs="Times New Roman"/>
          <w:b/>
          <w:i/>
          <w:szCs w:val="24"/>
        </w:rPr>
        <w:t>t</w:t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  <w:t xml:space="preserve"> ½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220BC3" w:rsidRPr="00534E68" w:rsidRDefault="00220BC3" w:rsidP="00534E68">
      <w:pPr>
        <w:spacing w:after="0"/>
        <w:rPr>
          <w:rFonts w:cs="Times New Roman"/>
          <w:b/>
          <w:i/>
          <w:szCs w:val="24"/>
        </w:rPr>
      </w:pPr>
      <w:r w:rsidRPr="00545FC2">
        <w:rPr>
          <w:rFonts w:cs="Times New Roman"/>
          <w:b/>
          <w:i/>
          <w:szCs w:val="24"/>
        </w:rPr>
        <w:t>-ignore units</w:t>
      </w:r>
    </w:p>
    <w:p w:rsidR="00C3103C" w:rsidRPr="005B7C39" w:rsidRDefault="00C3103C" w:rsidP="00C3103C">
      <w:pPr>
        <w:spacing w:line="240" w:lineRule="auto"/>
        <w:rPr>
          <w:rFonts w:cs="Times New Roman"/>
          <w:szCs w:val="24"/>
        </w:rPr>
      </w:pPr>
      <w:r w:rsidRPr="005B7C39">
        <w:rPr>
          <w:rFonts w:cs="Times New Roman"/>
          <w:szCs w:val="24"/>
        </w:rPr>
        <w:t>(iii)Calculate the radius of the curvature  of the watch glass R from  the formula R-r 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g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2π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C3103C" w:rsidRDefault="00C3103C" w:rsidP="00C3103C">
      <w:pPr>
        <w:spacing w:line="240" w:lineRule="auto"/>
        <w:rPr>
          <w:rFonts w:ascii="Cambria Math" w:hAnsi="Cambria Math" w:cs="Times New Roman"/>
          <w:szCs w:val="24"/>
        </w:rPr>
      </w:pPr>
      <w:r>
        <w:rPr>
          <w:rFonts w:cs="Times New Roman"/>
          <w:szCs w:val="24"/>
        </w:rPr>
        <w:t>Where g=10m/s</w:t>
      </w:r>
      <w:r w:rsidRPr="00035F6A">
        <w:rPr>
          <w:rFonts w:cs="Times New Roman"/>
          <w:szCs w:val="24"/>
          <w:vertAlign w:val="superscript"/>
        </w:rPr>
        <w:t>2</w:t>
      </w:r>
      <w:r w:rsidRPr="00A767BC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and </w:t>
      </w:r>
      <w:r>
        <w:rPr>
          <w:rFonts w:ascii="Cambria Math" w:hAnsi="Cambria Math" w:cs="Times New Roman"/>
          <w:szCs w:val="24"/>
        </w:rPr>
        <w:t>π=3.142</w:t>
      </w:r>
      <w:r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ab/>
      </w:r>
      <w:r>
        <w:rPr>
          <w:rFonts w:ascii="Cambria Math" w:hAnsi="Cambria Math" w:cs="Times New Roman"/>
          <w:szCs w:val="24"/>
        </w:rPr>
        <w:tab/>
        <w:t>(1mark)</w:t>
      </w:r>
    </w:p>
    <w:p w:rsidR="0035494F" w:rsidRPr="00545FC2" w:rsidRDefault="0035494F" w:rsidP="0035494F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i/>
          <w:szCs w:val="24"/>
        </w:rPr>
        <w:t>- C</w:t>
      </w:r>
      <w:r w:rsidRPr="00545FC2">
        <w:rPr>
          <w:rFonts w:cs="Times New Roman"/>
          <w:b/>
          <w:i/>
          <w:szCs w:val="24"/>
        </w:rPr>
        <w:t xml:space="preserve">orrect substitution </w:t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</w:r>
      <w:r w:rsidR="005315F5">
        <w:rPr>
          <w:rFonts w:cs="Times New Roman"/>
          <w:b/>
          <w:i/>
          <w:szCs w:val="24"/>
        </w:rPr>
        <w:tab/>
      </w:r>
      <w:r w:rsidRPr="00545FC2">
        <w:rPr>
          <w:rFonts w:cs="Times New Roman"/>
          <w:b/>
          <w:i/>
          <w:szCs w:val="24"/>
          <w:vertAlign w:val="superscript"/>
        </w:rPr>
        <w:t>1</w:t>
      </w:r>
      <w:r w:rsidRPr="00545FC2">
        <w:rPr>
          <w:rFonts w:cs="Times New Roman"/>
          <w:b/>
          <w:i/>
          <w:szCs w:val="24"/>
        </w:rPr>
        <w:t>/</w:t>
      </w:r>
      <w:r w:rsidRPr="00545FC2">
        <w:rPr>
          <w:rFonts w:cs="Times New Roman"/>
          <w:b/>
          <w:i/>
          <w:szCs w:val="24"/>
          <w:vertAlign w:val="subscript"/>
        </w:rPr>
        <w:t>2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35494F" w:rsidRPr="00545FC2" w:rsidRDefault="0035494F" w:rsidP="0035494F">
      <w:pPr>
        <w:spacing w:after="0"/>
        <w:rPr>
          <w:rFonts w:cs="Times New Roman"/>
          <w:b/>
          <w:i/>
          <w:szCs w:val="24"/>
        </w:rPr>
      </w:pPr>
      <w:r w:rsidRPr="00545FC2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</w:t>
      </w:r>
      <w:r w:rsidRPr="00545FC2">
        <w:rPr>
          <w:rFonts w:cs="Times New Roman"/>
          <w:b/>
          <w:i/>
          <w:szCs w:val="24"/>
        </w:rPr>
        <w:t xml:space="preserve">Correct evaluation to 4 </w:t>
      </w:r>
      <w:proofErr w:type="spellStart"/>
      <w:r w:rsidRPr="00545FC2">
        <w:rPr>
          <w:rFonts w:cs="Times New Roman"/>
          <w:b/>
          <w:i/>
          <w:szCs w:val="24"/>
        </w:rPr>
        <w:t>s.f</w:t>
      </w:r>
      <w:proofErr w:type="spellEnd"/>
      <w:r w:rsidRPr="00545FC2">
        <w:rPr>
          <w:rFonts w:cs="Times New Roman"/>
          <w:b/>
          <w:i/>
          <w:szCs w:val="24"/>
        </w:rPr>
        <w:t xml:space="preserve"> or Exac</w:t>
      </w:r>
      <w:r>
        <w:rPr>
          <w:rFonts w:cs="Times New Roman"/>
          <w:b/>
          <w:i/>
          <w:szCs w:val="24"/>
        </w:rPr>
        <w:t>t</w:t>
      </w:r>
      <w:r w:rsidR="005315F5">
        <w:rPr>
          <w:rFonts w:cs="Times New Roman"/>
          <w:b/>
          <w:i/>
          <w:szCs w:val="24"/>
        </w:rPr>
        <w:tab/>
        <w:t xml:space="preserve"> ½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35494F" w:rsidRPr="00545FC2" w:rsidRDefault="0035494F" w:rsidP="0035494F">
      <w:pPr>
        <w:spacing w:after="0"/>
        <w:rPr>
          <w:rFonts w:cs="Times New Roman"/>
          <w:b/>
          <w:i/>
          <w:szCs w:val="24"/>
        </w:rPr>
      </w:pPr>
      <w:r w:rsidRPr="00545FC2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I</w:t>
      </w:r>
      <w:r w:rsidRPr="00545FC2">
        <w:rPr>
          <w:rFonts w:cs="Times New Roman"/>
          <w:b/>
          <w:i/>
          <w:szCs w:val="24"/>
        </w:rPr>
        <w:t>gnore units</w:t>
      </w:r>
    </w:p>
    <w:p w:rsidR="00C3103C" w:rsidRDefault="00C3103C" w:rsidP="00C3103C">
      <w:pPr>
        <w:spacing w:line="240" w:lineRule="auto"/>
        <w:rPr>
          <w:rFonts w:cs="Times New Roman"/>
          <w:szCs w:val="24"/>
        </w:rPr>
      </w:pPr>
    </w:p>
    <w:p w:rsidR="00C3103C" w:rsidRPr="00714C6A" w:rsidRDefault="00C3103C" w:rsidP="00C3103C">
      <w:pPr>
        <w:spacing w:line="240" w:lineRule="auto"/>
        <w:rPr>
          <w:rFonts w:cs="Times New Roman"/>
          <w:b/>
        </w:rPr>
      </w:pPr>
      <w:r w:rsidRPr="00714C6A">
        <w:rPr>
          <w:rFonts w:cs="Times New Roman"/>
          <w:b/>
        </w:rPr>
        <w:t>PART B</w:t>
      </w:r>
    </w:p>
    <w:p w:rsidR="00C3103C" w:rsidRPr="00A767BC" w:rsidRDefault="00C3103C" w:rsidP="00C3103C">
      <w:pPr>
        <w:spacing w:after="297" w:line="240" w:lineRule="auto"/>
        <w:rPr>
          <w:rFonts w:cs="Times New Roman"/>
          <w:i/>
        </w:rPr>
      </w:pPr>
      <w:r w:rsidRPr="00A767BC">
        <w:rPr>
          <w:rFonts w:cs="Times New Roman"/>
          <w:i/>
        </w:rPr>
        <w:t xml:space="preserve">You </w:t>
      </w:r>
      <w:r>
        <w:rPr>
          <w:rFonts w:cs="Times New Roman"/>
          <w:i/>
        </w:rPr>
        <w:t>are provided with the following:</w:t>
      </w:r>
    </w:p>
    <w:p w:rsidR="00C3103C" w:rsidRPr="00714C6A" w:rsidRDefault="00C3103C" w:rsidP="00C3103C">
      <w:pPr>
        <w:spacing w:after="94" w:line="240" w:lineRule="auto"/>
        <w:ind w:left="619" w:firstLine="360"/>
        <w:rPr>
          <w:rFonts w:cs="Times New Roman"/>
        </w:rPr>
      </w:pPr>
      <w:bookmarkStart w:id="3" w:name="_Hlk104556978"/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Pr="00714C6A">
        <w:rPr>
          <w:rFonts w:cs="Times New Roman"/>
        </w:rPr>
        <w:t xml:space="preserve">A glass prism </w:t>
      </w:r>
    </w:p>
    <w:p w:rsidR="00C3103C" w:rsidRPr="00714C6A" w:rsidRDefault="00C3103C" w:rsidP="00C3103C">
      <w:pPr>
        <w:spacing w:after="93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Pr="00714C6A">
        <w:rPr>
          <w:rFonts w:cs="Times New Roman"/>
        </w:rPr>
        <w:t xml:space="preserve">A plain sheet of paper </w:t>
      </w:r>
    </w:p>
    <w:p w:rsidR="00C3103C" w:rsidRPr="00714C6A" w:rsidRDefault="00C3103C" w:rsidP="00C3103C">
      <w:pPr>
        <w:spacing w:after="95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Pr="00714C6A">
        <w:rPr>
          <w:rFonts w:cs="Times New Roman"/>
        </w:rPr>
        <w:t xml:space="preserve">A soft board </w:t>
      </w:r>
    </w:p>
    <w:p w:rsidR="00C3103C" w:rsidRPr="00714C6A" w:rsidRDefault="00C3103C" w:rsidP="00C3103C">
      <w:pPr>
        <w:spacing w:after="95" w:line="240" w:lineRule="auto"/>
        <w:ind w:left="619" w:firstLine="360"/>
        <w:rPr>
          <w:rFonts w:cs="Times New Roman"/>
        </w:rPr>
      </w:pPr>
      <w:r w:rsidRPr="00714C6A">
        <w:rPr>
          <w:rFonts w:ascii="Arial" w:eastAsia="Arial" w:hAnsi="Arial" w:cs="Arial"/>
          <w:color w:val="000000"/>
          <w:szCs w:val="24"/>
          <w:u w:color="000000"/>
        </w:rPr>
        <w:t>•</w:t>
      </w:r>
      <w:r w:rsidRPr="00714C6A">
        <w:rPr>
          <w:rFonts w:ascii="Arial" w:eastAsia="Arial" w:hAnsi="Arial" w:cs="Arial"/>
          <w:color w:val="000000"/>
          <w:szCs w:val="24"/>
          <w:u w:color="000000"/>
        </w:rPr>
        <w:tab/>
      </w:r>
      <w:r w:rsidRPr="00714C6A">
        <w:rPr>
          <w:rFonts w:cs="Times New Roman"/>
        </w:rPr>
        <w:t xml:space="preserve">4 optical pins </w:t>
      </w:r>
    </w:p>
    <w:p w:rsidR="00174915" w:rsidRPr="00534E68" w:rsidRDefault="00C3103C" w:rsidP="00534E68">
      <w:pPr>
        <w:spacing w:after="165" w:line="240" w:lineRule="auto"/>
        <w:ind w:left="619" w:firstLine="360"/>
        <w:rPr>
          <w:rFonts w:cs="Times New Roman"/>
        </w:rPr>
      </w:pPr>
      <w:r>
        <w:rPr>
          <w:rFonts w:ascii="Arial" w:eastAsia="Arial" w:hAnsi="Arial" w:cs="Arial"/>
          <w:color w:val="000000"/>
          <w:szCs w:val="24"/>
          <w:u w:color="000000"/>
        </w:rPr>
        <w:t>•</w:t>
      </w:r>
      <w:r>
        <w:rPr>
          <w:rFonts w:ascii="Arial" w:eastAsia="Arial" w:hAnsi="Arial" w:cs="Arial"/>
          <w:color w:val="000000"/>
          <w:szCs w:val="24"/>
          <w:u w:color="000000"/>
        </w:rPr>
        <w:tab/>
      </w:r>
      <w:r>
        <w:rPr>
          <w:rFonts w:cs="Times New Roman"/>
        </w:rPr>
        <w:t>2 Thumb tacks</w:t>
      </w:r>
      <w:bookmarkEnd w:id="3"/>
    </w:p>
    <w:p w:rsidR="00C3103C" w:rsidRPr="00A767BC" w:rsidRDefault="00C3103C" w:rsidP="00C3103C">
      <w:pPr>
        <w:spacing w:after="165" w:line="240" w:lineRule="auto"/>
        <w:rPr>
          <w:rFonts w:cs="Times New Roman"/>
          <w:i/>
        </w:rPr>
      </w:pPr>
      <w:r w:rsidRPr="00A767BC">
        <w:rPr>
          <w:rFonts w:cs="Times New Roman"/>
          <w:i/>
        </w:rPr>
        <w:lastRenderedPageBreak/>
        <w:t>Proceed as follows:</w:t>
      </w:r>
    </w:p>
    <w:p w:rsidR="00C3103C" w:rsidRPr="007802F0" w:rsidRDefault="00C3103C" w:rsidP="00C3103C">
      <w:pPr>
        <w:spacing w:after="165" w:line="240" w:lineRule="auto"/>
        <w:rPr>
          <w:rFonts w:cs="Times New Roman"/>
          <w:i/>
        </w:rPr>
      </w:pPr>
      <w:r>
        <w:rPr>
          <w:rFonts w:cs="Times New Roman"/>
          <w:sz w:val="22"/>
        </w:rPr>
        <w:t xml:space="preserve">g) </w:t>
      </w:r>
      <w:r w:rsidRPr="00A767BC">
        <w:rPr>
          <w:rFonts w:cs="Times New Roman"/>
        </w:rPr>
        <w:t>(</w:t>
      </w:r>
      <w:proofErr w:type="spellStart"/>
      <w:r w:rsidRPr="00A767BC">
        <w:rPr>
          <w:rFonts w:cs="Times New Roman"/>
        </w:rPr>
        <w:t>i</w:t>
      </w:r>
      <w:proofErr w:type="spellEnd"/>
      <w:r w:rsidRPr="00A767BC">
        <w:rPr>
          <w:rFonts w:cs="Times New Roman"/>
        </w:rPr>
        <w:t>)Firmly fix the plain sheet of paper on the soft board using the thumb</w:t>
      </w:r>
      <w:r>
        <w:rPr>
          <w:rFonts w:cs="Times New Roman"/>
        </w:rPr>
        <w:t xml:space="preserve"> tacks</w:t>
      </w:r>
      <w:r w:rsidRPr="00A767BC">
        <w:rPr>
          <w:rFonts w:cs="Times New Roman"/>
        </w:rPr>
        <w:t xml:space="preserve"> and place the prism near the </w:t>
      </w:r>
      <w:proofErr w:type="spellStart"/>
      <w:r w:rsidRPr="00A767BC">
        <w:rPr>
          <w:rFonts w:cs="Times New Roman"/>
        </w:rPr>
        <w:t>centre</w:t>
      </w:r>
      <w:proofErr w:type="spellEnd"/>
      <w:r w:rsidRPr="00A767BC">
        <w:rPr>
          <w:rFonts w:cs="Times New Roman"/>
        </w:rPr>
        <w:t xml:space="preserve"> of the paper. Trace the outline of the prism using a pencil. </w:t>
      </w:r>
    </w:p>
    <w:p w:rsidR="00C3103C" w:rsidRDefault="00C3103C" w:rsidP="00C3103C">
      <w:pPr>
        <w:spacing w:after="4" w:line="240" w:lineRule="auto"/>
        <w:rPr>
          <w:rFonts w:cs="Times New Roman"/>
        </w:rPr>
      </w:pPr>
      <w:r>
        <w:rPr>
          <w:rFonts w:cs="Times New Roman"/>
        </w:rPr>
        <w:t>(ii)</w:t>
      </w:r>
      <w:r w:rsidRPr="00714C6A">
        <w:rPr>
          <w:rFonts w:cs="Times New Roman"/>
        </w:rPr>
        <w:t>Remove the prism from the outline and label the vertices of the outline</w:t>
      </w:r>
      <w:r>
        <w:rPr>
          <w:rFonts w:cs="Times New Roman"/>
        </w:rPr>
        <w:t xml:space="preserve"> L, M</w:t>
      </w:r>
      <w:r w:rsidRPr="00714C6A">
        <w:rPr>
          <w:rFonts w:cs="Times New Roman"/>
        </w:rPr>
        <w:t xml:space="preserve"> and </w:t>
      </w:r>
      <w:r>
        <w:rPr>
          <w:rFonts w:cs="Times New Roman"/>
        </w:rPr>
        <w:t>N</w:t>
      </w:r>
      <w:r w:rsidRPr="00714C6A">
        <w:rPr>
          <w:rFonts w:cs="Times New Roman"/>
        </w:rPr>
        <w:t xml:space="preserve"> as shown in </w:t>
      </w:r>
      <w:r>
        <w:rPr>
          <w:rFonts w:cs="Times New Roman"/>
          <w:b/>
        </w:rPr>
        <w:t>Figure 2</w:t>
      </w:r>
    </w:p>
    <w:p w:rsidR="00C3103C" w:rsidRDefault="00C3103C" w:rsidP="00C3103C">
      <w:pPr>
        <w:spacing w:after="4" w:line="240" w:lineRule="auto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606D977" wp14:editId="6FD15EE7">
                <wp:simplePos x="0" y="0"/>
                <wp:positionH relativeFrom="column">
                  <wp:posOffset>0</wp:posOffset>
                </wp:positionH>
                <wp:positionV relativeFrom="paragraph">
                  <wp:posOffset>178435</wp:posOffset>
                </wp:positionV>
                <wp:extent cx="3819525" cy="1743075"/>
                <wp:effectExtent l="0" t="0" r="9525" b="9525"/>
                <wp:wrapNone/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9525" cy="1743075"/>
                          <a:chOff x="0" y="0"/>
                          <a:chExt cx="3819525" cy="1743075"/>
                        </a:xfrm>
                      </wpg:grpSpPr>
                      <wps:wsp>
                        <wps:cNvPr id="63" name="Text Box 63"/>
                        <wps:cNvSpPr txBox="1"/>
                        <wps:spPr>
                          <a:xfrm>
                            <a:off x="2962275" y="1409700"/>
                            <a:ext cx="857250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3103C" w:rsidRPr="007802F0" w:rsidRDefault="00C3103C" w:rsidP="00C3103C">
                              <w:pPr>
                                <w:rPr>
                                  <w:b/>
                                </w:rPr>
                              </w:pPr>
                              <w:r w:rsidRPr="007802F0">
                                <w:rPr>
                                  <w:b/>
                                </w:rPr>
                                <w:t>Figure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60" name="Picture 960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606D977" id="Group 62" o:spid="_x0000_s1029" style="position:absolute;margin-left:0;margin-top:14.05pt;width:300.75pt;height:137.25pt;z-index:251677696" coordsize="38195,174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">
                <v:shape id="Text Box 63" o:spid="_x0000_s1030" type="#_x0000_t202" style="position:absolute;left:29622;top:14097;width:8573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" fillcolor="white [3201]" stroked="f" strokeweight=".5pt">
                  <v:textbox>
                    <w:txbxContent>
                      <w:p w:rsidR="00C3103C" w:rsidRPr="007802F0" w:rsidRDefault="00C3103C" w:rsidP="00C3103C">
                        <w:pPr>
                          <w:rPr>
                            <w:b/>
                          </w:rPr>
                        </w:pPr>
                        <w:r w:rsidRPr="007802F0">
                          <w:rPr>
                            <w:b/>
                          </w:rPr>
                          <w:t>Figure 2</w:t>
                        </w:r>
                      </w:p>
                    </w:txbxContent>
                  </v:textbox>
                </v:shape>
                <v:shape id="Picture 960" o:spid="_x0000_s1031" type="#_x0000_t75" style="position:absolute;width:27527;height:16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">
                  <v:imagedata r:id="rId11" o:title=""/>
                  <v:path arrowok="t"/>
                </v:shape>
              </v:group>
            </w:pict>
          </mc:Fallback>
        </mc:AlternateContent>
      </w:r>
    </w:p>
    <w:p w:rsidR="00C3103C" w:rsidRPr="00714C6A" w:rsidRDefault="00C3103C" w:rsidP="00C3103C">
      <w:pPr>
        <w:spacing w:after="4" w:line="240" w:lineRule="auto"/>
        <w:rPr>
          <w:rFonts w:cs="Times New Roman"/>
        </w:rPr>
      </w:pPr>
      <w:r w:rsidRPr="00714C6A">
        <w:rPr>
          <w:rFonts w:cs="Times New Roman"/>
        </w:rPr>
        <w:t xml:space="preserve">           </w:t>
      </w:r>
    </w:p>
    <w:p w:rsidR="00C3103C" w:rsidRPr="00714C6A" w:rsidRDefault="00C3103C" w:rsidP="00C3103C">
      <w:pPr>
        <w:spacing w:after="128" w:line="240" w:lineRule="auto"/>
        <w:ind w:left="259"/>
        <w:rPr>
          <w:rFonts w:cs="Times New Roman"/>
        </w:rPr>
      </w:pPr>
      <w:r w:rsidRPr="00714C6A">
        <w:rPr>
          <w:rFonts w:cs="Times New Roman"/>
        </w:rPr>
        <w:t xml:space="preserve"> </w:t>
      </w:r>
    </w:p>
    <w:p w:rsidR="00C3103C" w:rsidRDefault="00C3103C" w:rsidP="00C3103C">
      <w:pPr>
        <w:spacing w:after="287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 xml:space="preserve">               </w:t>
      </w:r>
    </w:p>
    <w:p w:rsidR="00C3103C" w:rsidRDefault="00C3103C" w:rsidP="00C3103C">
      <w:pPr>
        <w:spacing w:after="287" w:line="240" w:lineRule="auto"/>
        <w:ind w:left="254"/>
        <w:rPr>
          <w:rFonts w:cs="Times New Roman"/>
        </w:rPr>
      </w:pPr>
    </w:p>
    <w:p w:rsidR="00C3103C" w:rsidRDefault="00C3103C" w:rsidP="00C3103C">
      <w:pPr>
        <w:spacing w:after="287" w:line="240" w:lineRule="auto"/>
        <w:ind w:left="254"/>
        <w:rPr>
          <w:rFonts w:cs="Times New Roman"/>
        </w:rPr>
      </w:pPr>
    </w:p>
    <w:p w:rsidR="00C3103C" w:rsidRDefault="00C3103C" w:rsidP="00C3103C">
      <w:pPr>
        <w:spacing w:after="287" w:line="240" w:lineRule="auto"/>
        <w:ind w:left="254"/>
        <w:rPr>
          <w:rFonts w:cs="Times New Roman"/>
        </w:rPr>
      </w:pPr>
    </w:p>
    <w:p w:rsidR="00C3103C" w:rsidRPr="00714C6A" w:rsidRDefault="00C3103C" w:rsidP="00C3103C">
      <w:pPr>
        <w:spacing w:after="287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Measure Angle LMN and length</w:t>
      </w:r>
      <w:r>
        <w:rPr>
          <w:rFonts w:cs="Times New Roman"/>
        </w:rPr>
        <w:t>,</w:t>
      </w:r>
      <w:r w:rsidRPr="00714C6A">
        <w:rPr>
          <w:rFonts w:cs="Times New Roman"/>
        </w:rPr>
        <w:t xml:space="preserve"> </w:t>
      </w:r>
      <w:r w:rsidRPr="0001334B">
        <w:rPr>
          <w:rFonts w:cs="Times New Roman"/>
          <w:b/>
        </w:rPr>
        <w:t>Ɩ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using a ruler</w:t>
      </w:r>
    </w:p>
    <w:p w:rsidR="00C3103C" w:rsidRPr="00714C6A" w:rsidRDefault="00C3103C" w:rsidP="00C3103C">
      <w:pPr>
        <w:spacing w:after="294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Angle LMN</w:t>
      </w:r>
      <w:r>
        <w:rPr>
          <w:rFonts w:cs="Times New Roman"/>
        </w:rPr>
        <w:t xml:space="preserve"> = </w:t>
      </w:r>
      <w:proofErr w:type="gramStart"/>
      <w:r w:rsidR="00CE3D54" w:rsidRPr="00CE3D54">
        <w:rPr>
          <w:rFonts w:cs="Times New Roman"/>
          <w:b/>
          <w:u w:val="dotted"/>
        </w:rPr>
        <w:t>60</w:t>
      </w:r>
      <w:r w:rsidR="00CE3D54" w:rsidRPr="00CE3D54">
        <w:rPr>
          <w:rFonts w:cs="Times New Roman"/>
          <w:b/>
          <w:u w:val="dotted"/>
          <w:vertAlign w:val="superscript"/>
        </w:rPr>
        <w:t xml:space="preserve">0 </w:t>
      </w:r>
      <w:r w:rsidR="00CE3D54">
        <w:rPr>
          <w:rFonts w:cs="Times New Roman"/>
          <w:b/>
          <w:u w:val="dotted"/>
        </w:rPr>
        <w:t xml:space="preserve"> </w:t>
      </w:r>
      <w:r w:rsidR="00CE3D54" w:rsidRPr="00CE3D54">
        <w:rPr>
          <w:rFonts w:cs="Times New Roman"/>
          <w:b/>
          <w:i/>
          <w:szCs w:val="24"/>
          <w:u w:val="single"/>
        </w:rPr>
        <w:t>+</w:t>
      </w:r>
      <w:proofErr w:type="gramEnd"/>
      <w:r w:rsidR="00CE3D54" w:rsidRPr="00CE3D54">
        <w:rPr>
          <w:rFonts w:cs="Times New Roman"/>
          <w:b/>
          <w:i/>
          <w:szCs w:val="24"/>
          <w:u w:val="dotted"/>
        </w:rPr>
        <w:t xml:space="preserve"> </w:t>
      </w:r>
      <w:r w:rsidR="00CE3D54">
        <w:rPr>
          <w:rFonts w:cs="Times New Roman"/>
          <w:b/>
          <w:i/>
          <w:szCs w:val="24"/>
          <w:u w:val="dotted"/>
        </w:rPr>
        <w:t xml:space="preserve">  </w:t>
      </w:r>
      <w:r w:rsidR="00CE3D54" w:rsidRPr="00CE3D54">
        <w:rPr>
          <w:rFonts w:cs="Times New Roman"/>
          <w:b/>
          <w:i/>
          <w:szCs w:val="24"/>
          <w:u w:val="dotted"/>
        </w:rPr>
        <w:t>1</w:t>
      </w:r>
      <w:r w:rsidR="00CE3D54" w:rsidRPr="00CE3D54">
        <w:rPr>
          <w:rFonts w:cs="Times New Roman"/>
          <w:b/>
          <w:i/>
          <w:szCs w:val="24"/>
          <w:u w:val="dotted"/>
          <w:vertAlign w:val="superscript"/>
        </w:rPr>
        <w:t>0</w:t>
      </w:r>
      <w:r w:rsidR="00CE3D54">
        <w:rPr>
          <w:rFonts w:cs="Times New Roman"/>
        </w:rPr>
        <w:tab/>
      </w:r>
      <w:r w:rsidR="00CE3D54" w:rsidRPr="00934931">
        <w:rPr>
          <w:rFonts w:cs="Times New Roman"/>
          <w:b/>
          <w:i/>
          <w:szCs w:val="24"/>
        </w:rPr>
        <w:t>Whole number</w:t>
      </w:r>
      <w:r w:rsidR="00CE3D54">
        <w:rPr>
          <w:rFonts w:cs="Times New Roman"/>
        </w:rPr>
        <w:tab/>
      </w:r>
      <w:r w:rsidR="00CE3D54">
        <w:rPr>
          <w:rFonts w:cs="Times New Roman"/>
        </w:rPr>
        <w:tab/>
      </w:r>
      <w:r w:rsidR="00CE3D54">
        <w:rPr>
          <w:rFonts w:cs="Times New Roman"/>
        </w:rPr>
        <w:tab/>
      </w:r>
      <w:r w:rsidRPr="00714C6A">
        <w:rPr>
          <w:rFonts w:cs="Times New Roman"/>
        </w:rPr>
        <w:t xml:space="preserve">(1mark) </w:t>
      </w:r>
    </w:p>
    <w:p w:rsidR="00DA436A" w:rsidRDefault="00C3103C" w:rsidP="00DA436A">
      <w:pPr>
        <w:spacing w:after="274" w:line="240" w:lineRule="auto"/>
        <w:ind w:left="254"/>
        <w:rPr>
          <w:rFonts w:cs="Times New Roman"/>
        </w:rPr>
      </w:pPr>
      <w:r w:rsidRPr="00714C6A">
        <w:rPr>
          <w:rFonts w:cs="Times New Roman"/>
        </w:rPr>
        <w:t>Length</w:t>
      </w:r>
      <w:r>
        <w:rPr>
          <w:rFonts w:cs="Times New Roman"/>
        </w:rPr>
        <w:t>,</w:t>
      </w:r>
      <w:r w:rsidRPr="00714C6A">
        <w:rPr>
          <w:rFonts w:cs="Times New Roman"/>
        </w:rPr>
        <w:t xml:space="preserve"> Ɩ </w:t>
      </w:r>
      <w:r>
        <w:rPr>
          <w:rFonts w:cs="Times New Roman"/>
        </w:rPr>
        <w:t xml:space="preserve">= </w:t>
      </w:r>
      <w:r w:rsidR="00CE3D54" w:rsidRPr="00CE3D54">
        <w:rPr>
          <w:rFonts w:cs="Times New Roman"/>
          <w:u w:val="dotted"/>
        </w:rPr>
        <w:t xml:space="preserve">   </w:t>
      </w:r>
      <w:r w:rsidR="00CE3D54" w:rsidRPr="00CE3D54">
        <w:rPr>
          <w:rFonts w:cs="Times New Roman"/>
          <w:b/>
          <w:i/>
          <w:u w:val="dotted"/>
        </w:rPr>
        <w:t xml:space="preserve">3.8cm </w:t>
      </w:r>
      <w:r w:rsidR="00CE3D54" w:rsidRPr="00CE3D54">
        <w:rPr>
          <w:rFonts w:cs="Times New Roman"/>
          <w:b/>
          <w:i/>
          <w:szCs w:val="24"/>
          <w:u w:val="single"/>
        </w:rPr>
        <w:t>+</w:t>
      </w:r>
      <w:r w:rsidR="00CE3D54" w:rsidRPr="00CE3D54">
        <w:rPr>
          <w:rFonts w:cs="Times New Roman"/>
          <w:b/>
          <w:i/>
          <w:szCs w:val="24"/>
          <w:u w:val="dotted"/>
        </w:rPr>
        <w:t xml:space="preserve"> 0.2cm</w:t>
      </w:r>
      <w:r w:rsidR="00CE3D54">
        <w:rPr>
          <w:rFonts w:cs="Times New Roman"/>
          <w:b/>
          <w:i/>
          <w:szCs w:val="24"/>
          <w:u w:val="dotted"/>
        </w:rPr>
        <w:t xml:space="preserve">    </w:t>
      </w:r>
      <w:r w:rsidR="00CE3D54">
        <w:rPr>
          <w:b/>
          <w:i/>
          <w:szCs w:val="24"/>
        </w:rPr>
        <w:tab/>
      </w:r>
      <w:r w:rsidR="00CE3D54">
        <w:rPr>
          <w:b/>
          <w:i/>
          <w:szCs w:val="24"/>
        </w:rPr>
        <w:tab/>
      </w:r>
      <w:r w:rsidR="00CE3D54">
        <w:rPr>
          <w:b/>
          <w:i/>
          <w:szCs w:val="24"/>
        </w:rPr>
        <w:tab/>
        <w:t>1.dp</w:t>
      </w:r>
      <w:r w:rsidR="00CE3D54">
        <w:rPr>
          <w:rFonts w:cs="Times New Roman"/>
        </w:rPr>
        <w:t xml:space="preserve">              </w:t>
      </w:r>
      <w:proofErr w:type="gramStart"/>
      <w:r w:rsidR="00CE3D54">
        <w:rPr>
          <w:rFonts w:cs="Times New Roman"/>
        </w:rPr>
        <w:t xml:space="preserve">   </w:t>
      </w:r>
      <w:r w:rsidRPr="00714C6A">
        <w:rPr>
          <w:rFonts w:cs="Times New Roman"/>
        </w:rPr>
        <w:t>(</w:t>
      </w:r>
      <w:proofErr w:type="gramEnd"/>
      <w:r w:rsidRPr="00714C6A">
        <w:rPr>
          <w:rFonts w:cs="Times New Roman"/>
        </w:rPr>
        <w:t>1mark)</w:t>
      </w:r>
    </w:p>
    <w:p w:rsidR="00DA436A" w:rsidRDefault="00DA436A" w:rsidP="00DA436A">
      <w:pPr>
        <w:spacing w:line="240" w:lineRule="auto"/>
        <w:rPr>
          <w:rFonts w:cs="Times New Roman"/>
          <w:b/>
          <w:szCs w:val="24"/>
        </w:rPr>
      </w:pPr>
      <w:r w:rsidRPr="00DA436A">
        <w:rPr>
          <w:rFonts w:cs="Times New Roman"/>
          <w:b/>
          <w:i/>
          <w:szCs w:val="24"/>
        </w:rPr>
        <w:t>If missing units</w:t>
      </w:r>
      <w:r w:rsidRPr="00DA436A">
        <w:rPr>
          <w:rFonts w:cs="Times New Roman"/>
          <w:b/>
          <w:szCs w:val="24"/>
        </w:rPr>
        <w:t xml:space="preserve"> </w:t>
      </w:r>
      <w:r w:rsidRPr="00DA436A">
        <w:rPr>
          <w:rFonts w:cs="Times New Roman"/>
          <w:b/>
          <w:i/>
          <w:szCs w:val="24"/>
        </w:rPr>
        <w:t xml:space="preserve">deny </w:t>
      </w:r>
      <w:r w:rsidRPr="00DA436A">
        <w:rPr>
          <w:rFonts w:cs="Times New Roman"/>
          <w:b/>
          <w:i/>
          <w:szCs w:val="24"/>
        </w:rPr>
        <w:tab/>
      </w:r>
      <w:r w:rsidRPr="00DA436A">
        <w:rPr>
          <w:rFonts w:cs="Times New Roman"/>
          <w:b/>
          <w:i/>
          <w:szCs w:val="24"/>
        </w:rPr>
        <w:tab/>
        <w:t>½mk</w:t>
      </w:r>
      <w:r w:rsidRPr="005732BC">
        <w:rPr>
          <w:rFonts w:cs="Times New Roman"/>
          <w:b/>
          <w:szCs w:val="24"/>
        </w:rPr>
        <w:t xml:space="preserve">     </w:t>
      </w:r>
    </w:p>
    <w:p w:rsidR="00DA436A" w:rsidRPr="00DA436A" w:rsidRDefault="00DA436A" w:rsidP="00DA436A">
      <w:pPr>
        <w:spacing w:line="240" w:lineRule="auto"/>
        <w:rPr>
          <w:rFonts w:cs="Times New Roman"/>
          <w:b/>
          <w:szCs w:val="24"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½</w:t>
      </w:r>
      <w:r w:rsidRPr="005732BC">
        <w:rPr>
          <w:rFonts w:cs="Times New Roman"/>
          <w:b/>
          <w:i/>
          <w:szCs w:val="24"/>
        </w:rPr>
        <w:t>mk</w:t>
      </w:r>
      <w:r w:rsidRPr="005732BC">
        <w:rPr>
          <w:rFonts w:cs="Times New Roman"/>
          <w:b/>
          <w:szCs w:val="24"/>
        </w:rPr>
        <w:t xml:space="preserve">   </w:t>
      </w:r>
      <w:r w:rsidRPr="005732BC">
        <w:rPr>
          <w:rFonts w:cs="Times New Roman"/>
          <w:b/>
          <w:i/>
        </w:rPr>
        <w:t xml:space="preserve">                                </w:t>
      </w:r>
    </w:p>
    <w:p w:rsidR="005E2FF0" w:rsidRDefault="005E2FF0" w:rsidP="00C3103C">
      <w:pPr>
        <w:spacing w:after="4" w:line="240" w:lineRule="auto"/>
        <w:rPr>
          <w:rFonts w:cs="Times New Roman"/>
        </w:rPr>
      </w:pPr>
    </w:p>
    <w:p w:rsidR="00C029B8" w:rsidRDefault="00C029B8" w:rsidP="00C029B8">
      <w:pPr>
        <w:spacing w:after="4" w:line="240" w:lineRule="auto"/>
        <w:rPr>
          <w:rFonts w:cs="Times New Roman"/>
        </w:rPr>
      </w:pPr>
      <w:r>
        <w:rPr>
          <w:rFonts w:cs="Times New Roman"/>
        </w:rPr>
        <w:t>iii)</w:t>
      </w:r>
      <w:r w:rsidRPr="00714C6A">
        <w:rPr>
          <w:rFonts w:cs="Times New Roman"/>
        </w:rPr>
        <w:t xml:space="preserve"> On the side ML </w:t>
      </w:r>
      <w:r>
        <w:rPr>
          <w:rFonts w:cs="Times New Roman"/>
        </w:rPr>
        <w:t>mark a point and draw the</w:t>
      </w:r>
      <w:r w:rsidRPr="00714C6A">
        <w:rPr>
          <w:rFonts w:cs="Times New Roman"/>
        </w:rPr>
        <w:t xml:space="preserve"> normal</w:t>
      </w:r>
      <w:r>
        <w:rPr>
          <w:rFonts w:cs="Times New Roman"/>
        </w:rPr>
        <w:t xml:space="preserve"> at that point</w:t>
      </w:r>
      <w:r w:rsidRPr="00714C6A">
        <w:rPr>
          <w:rFonts w:cs="Times New Roman"/>
        </w:rPr>
        <w:t>. Measure an angle T</w:t>
      </w:r>
      <w:r>
        <w:rPr>
          <w:rFonts w:cs="Times New Roman"/>
        </w:rPr>
        <w:t>,</w:t>
      </w:r>
      <w:r w:rsidRPr="00714C6A">
        <w:rPr>
          <w:rFonts w:cs="Times New Roman"/>
        </w:rPr>
        <w:t xml:space="preserve"> 60° from</w:t>
      </w:r>
      <w:r>
        <w:rPr>
          <w:rFonts w:cs="Times New Roman"/>
        </w:rPr>
        <w:t xml:space="preserve"> the</w:t>
      </w:r>
      <w:r w:rsidRPr="00714C6A">
        <w:rPr>
          <w:rFonts w:cs="Times New Roman"/>
        </w:rPr>
        <w:t xml:space="preserve"> line </w:t>
      </w:r>
      <w:r>
        <w:rPr>
          <w:rFonts w:cs="Times New Roman"/>
        </w:rPr>
        <w:t xml:space="preserve">LM and draw a line </w:t>
      </w:r>
      <w:r w:rsidRPr="00714C6A">
        <w:rPr>
          <w:rFonts w:cs="Times New Roman"/>
        </w:rPr>
        <w:t>along this angle as show</w:t>
      </w:r>
      <w:r>
        <w:rPr>
          <w:rFonts w:cs="Times New Roman"/>
        </w:rPr>
        <w:t>n</w:t>
      </w:r>
      <w:r w:rsidRPr="00714C6A">
        <w:rPr>
          <w:rFonts w:cs="Times New Roman"/>
        </w:rPr>
        <w:t xml:space="preserve"> in </w:t>
      </w:r>
      <w:r>
        <w:rPr>
          <w:rFonts w:cs="Times New Roman"/>
          <w:b/>
        </w:rPr>
        <w:t>Figure 3</w:t>
      </w:r>
      <w:r w:rsidRPr="001C73A4">
        <w:rPr>
          <w:rFonts w:cs="Times New Roman"/>
          <w:b/>
        </w:rPr>
        <w:t>.</w:t>
      </w:r>
      <w:r w:rsidRPr="00714C6A">
        <w:rPr>
          <w:rFonts w:cs="Times New Roman"/>
        </w:rPr>
        <w:t xml:space="preserve"> </w:t>
      </w:r>
    </w:p>
    <w:p w:rsidR="00C3103C" w:rsidRDefault="00C3103C" w:rsidP="00C3103C">
      <w:pPr>
        <w:spacing w:after="4" w:line="240" w:lineRule="auto"/>
        <w:ind w:left="684"/>
        <w:rPr>
          <w:rFonts w:cs="Times New Roman"/>
        </w:rPr>
      </w:pPr>
    </w:p>
    <w:p w:rsidR="00C3103C" w:rsidRPr="00E716CF" w:rsidRDefault="0011657B" w:rsidP="00C3103C">
      <w:pPr>
        <w:spacing w:line="240" w:lineRule="auto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25302</wp:posOffset>
                </wp:positionH>
                <wp:positionV relativeFrom="paragraph">
                  <wp:posOffset>48393</wp:posOffset>
                </wp:positionV>
                <wp:extent cx="5045371" cy="2596515"/>
                <wp:effectExtent l="0" t="0" r="3175" b="0"/>
                <wp:wrapNone/>
                <wp:docPr id="1345" name="Group 13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5371" cy="2596515"/>
                          <a:chOff x="0" y="0"/>
                          <a:chExt cx="5045371" cy="2596515"/>
                        </a:xfrm>
                      </wpg:grpSpPr>
                      <wps:wsp>
                        <wps:cNvPr id="963" name="Text Box 963"/>
                        <wps:cNvSpPr txBox="1"/>
                        <wps:spPr>
                          <a:xfrm>
                            <a:off x="4178596" y="2137144"/>
                            <a:ext cx="86677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3103C" w:rsidRPr="0001334B" w:rsidRDefault="00C3103C" w:rsidP="00C3103C">
                              <w:pPr>
                                <w:rPr>
                                  <w:b/>
                                </w:rPr>
                              </w:pPr>
                              <w:r w:rsidRPr="0001334B">
                                <w:rPr>
                                  <w:b/>
                                </w:rPr>
                                <w:t>Figure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44" name="Picture 1344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1800" cy="2596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345" o:spid="_x0000_s1032" style="position:absolute;margin-left:33.5pt;margin-top:3.8pt;width:397.25pt;height:204.45pt;z-index:251685888" coordsize="50453,25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">
                <v:shape id="Text Box 963" o:spid="_x0000_s1033" type="#_x0000_t202" style="position:absolute;left:41785;top:21371;width:8668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" fillcolor="white [3201]" stroked="f" strokeweight=".5pt">
                  <v:textbox>
                    <w:txbxContent>
                      <w:p w:rsidR="00C3103C" w:rsidRPr="0001334B" w:rsidRDefault="00C3103C" w:rsidP="00C3103C">
                        <w:pPr>
                          <w:rPr>
                            <w:b/>
                          </w:rPr>
                        </w:pPr>
                        <w:r w:rsidRPr="0001334B">
                          <w:rPr>
                            <w:b/>
                          </w:rPr>
                          <w:t>Figure 3</w:t>
                        </w:r>
                      </w:p>
                    </w:txbxContent>
                  </v:textbox>
                </v:shape>
                <v:shape id="Picture 1344" o:spid="_x0000_s1034" type="#_x0000_t75" style="position:absolute;width:42418;height:259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">
                  <v:imagedata r:id="rId13" o:title=""/>
                  <v:path arrowok="t"/>
                </v:shape>
              </v:group>
            </w:pict>
          </mc:Fallback>
        </mc:AlternateContent>
      </w:r>
    </w:p>
    <w:p w:rsidR="00C3103C" w:rsidRDefault="00C3103C" w:rsidP="00C3103C">
      <w:pPr>
        <w:spacing w:after="4" w:line="240" w:lineRule="auto"/>
        <w:ind w:left="684"/>
        <w:rPr>
          <w:rFonts w:cs="Times New Roman"/>
        </w:rPr>
      </w:pPr>
    </w:p>
    <w:p w:rsidR="00C3103C" w:rsidRDefault="00C3103C" w:rsidP="00C3103C">
      <w:pPr>
        <w:spacing w:after="4" w:line="240" w:lineRule="auto"/>
        <w:ind w:left="684"/>
        <w:rPr>
          <w:rFonts w:cs="Times New Roman"/>
        </w:rPr>
      </w:pPr>
      <w:r>
        <w:rPr>
          <w:rFonts w:cs="Times New Roman"/>
        </w:rPr>
        <w:br w:type="textWrapping" w:clear="all"/>
      </w:r>
    </w:p>
    <w:p w:rsidR="00C3103C" w:rsidRPr="00714C6A" w:rsidRDefault="00C3103C" w:rsidP="00C3103C">
      <w:pPr>
        <w:spacing w:after="4" w:line="240" w:lineRule="auto"/>
        <w:ind w:left="684"/>
        <w:rPr>
          <w:rFonts w:cs="Times New Roman"/>
        </w:rPr>
      </w:pPr>
    </w:p>
    <w:p w:rsidR="00C3103C" w:rsidRDefault="00C3103C" w:rsidP="00C3103C">
      <w:pPr>
        <w:spacing w:after="230" w:line="240" w:lineRule="auto"/>
        <w:ind w:left="322"/>
        <w:jc w:val="center"/>
        <w:rPr>
          <w:rFonts w:cs="Times New Roman"/>
        </w:rPr>
      </w:pPr>
    </w:p>
    <w:p w:rsidR="00C3103C" w:rsidRDefault="00C3103C" w:rsidP="00C3103C">
      <w:pPr>
        <w:spacing w:after="230" w:line="240" w:lineRule="auto"/>
        <w:ind w:left="322"/>
        <w:jc w:val="center"/>
        <w:rPr>
          <w:rFonts w:cs="Times New Roman"/>
        </w:rPr>
      </w:pPr>
    </w:p>
    <w:p w:rsidR="00C3103C" w:rsidRDefault="00C3103C" w:rsidP="00C3103C">
      <w:pPr>
        <w:spacing w:after="230" w:line="240" w:lineRule="auto"/>
        <w:ind w:left="322"/>
        <w:jc w:val="center"/>
        <w:rPr>
          <w:rFonts w:cs="Times New Roman"/>
        </w:rPr>
      </w:pPr>
    </w:p>
    <w:p w:rsidR="00C3103C" w:rsidRDefault="00C3103C" w:rsidP="00C3103C">
      <w:pPr>
        <w:spacing w:after="230" w:line="240" w:lineRule="auto"/>
        <w:ind w:left="322"/>
        <w:jc w:val="center"/>
        <w:rPr>
          <w:rFonts w:cs="Times New Roman"/>
        </w:rPr>
      </w:pPr>
    </w:p>
    <w:p w:rsidR="00C3103C" w:rsidRDefault="00C3103C" w:rsidP="00C3103C">
      <w:pPr>
        <w:spacing w:after="230" w:line="240" w:lineRule="auto"/>
        <w:ind w:left="322"/>
        <w:jc w:val="center"/>
        <w:rPr>
          <w:rFonts w:cs="Times New Roman"/>
        </w:rPr>
      </w:pPr>
    </w:p>
    <w:p w:rsidR="000B0590" w:rsidRPr="00714C6A" w:rsidRDefault="000B0590" w:rsidP="000B0590">
      <w:pPr>
        <w:spacing w:after="4" w:line="240" w:lineRule="auto"/>
        <w:rPr>
          <w:rFonts w:cs="Times New Roman"/>
        </w:rPr>
      </w:pPr>
      <w:r>
        <w:rPr>
          <w:rFonts w:cs="Times New Roman"/>
        </w:rPr>
        <w:lastRenderedPageBreak/>
        <w:t xml:space="preserve">iv). </w:t>
      </w:r>
      <w:r w:rsidRPr="00714C6A">
        <w:rPr>
          <w:rFonts w:cs="Times New Roman"/>
        </w:rPr>
        <w:t>Replace the prism on the outline and fix pins P</w:t>
      </w:r>
      <w:r w:rsidRPr="00714C6A">
        <w:rPr>
          <w:rFonts w:cs="Times New Roman"/>
          <w:vertAlign w:val="subscript"/>
        </w:rPr>
        <w:t xml:space="preserve">1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 on the 60° line at a distance of 3cm from each other. View the images of the pins P</w:t>
      </w:r>
      <w:r w:rsidRPr="00714C6A">
        <w:rPr>
          <w:rFonts w:cs="Times New Roman"/>
          <w:vertAlign w:val="subscript"/>
        </w:rPr>
        <w:t>1</w:t>
      </w:r>
      <w:r w:rsidRPr="00714C6A">
        <w:rPr>
          <w:rFonts w:cs="Times New Roman"/>
        </w:rPr>
        <w:t xml:space="preserve"> and P</w:t>
      </w:r>
      <w:r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 through side MN and fix P</w:t>
      </w:r>
      <w:r w:rsidRPr="00714C6A">
        <w:rPr>
          <w:rFonts w:cs="Times New Roman"/>
          <w:vertAlign w:val="subscript"/>
        </w:rPr>
        <w:t xml:space="preserve">3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4</w:t>
      </w:r>
      <w:r w:rsidRPr="00714C6A">
        <w:rPr>
          <w:rFonts w:cs="Times New Roman"/>
        </w:rPr>
        <w:t xml:space="preserve"> so that </w:t>
      </w:r>
      <w:r>
        <w:rPr>
          <w:rFonts w:cs="Times New Roman"/>
        </w:rPr>
        <w:t xml:space="preserve">they appear to be </w:t>
      </w:r>
      <w:r w:rsidRPr="00714C6A">
        <w:rPr>
          <w:rFonts w:cs="Times New Roman"/>
        </w:rPr>
        <w:t xml:space="preserve">on </w:t>
      </w:r>
      <w:r>
        <w:rPr>
          <w:rFonts w:cs="Times New Roman"/>
        </w:rPr>
        <w:t>straight</w:t>
      </w:r>
      <w:r w:rsidRPr="00714C6A">
        <w:rPr>
          <w:rFonts w:cs="Times New Roman"/>
        </w:rPr>
        <w:t xml:space="preserve"> line</w:t>
      </w:r>
      <w:r>
        <w:rPr>
          <w:rFonts w:cs="Times New Roman"/>
        </w:rPr>
        <w:t xml:space="preserve"> with the images of </w:t>
      </w:r>
      <w:r w:rsidRPr="00714C6A">
        <w:rPr>
          <w:rFonts w:cs="Times New Roman"/>
        </w:rPr>
        <w:t>P</w:t>
      </w:r>
      <w:r w:rsidRPr="00714C6A">
        <w:rPr>
          <w:rFonts w:cs="Times New Roman"/>
          <w:vertAlign w:val="subscript"/>
        </w:rPr>
        <w:t xml:space="preserve">1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. </w:t>
      </w:r>
    </w:p>
    <w:p w:rsidR="001E65CC" w:rsidRPr="0044484D" w:rsidRDefault="001E65CC" w:rsidP="001E65CC">
      <w:pPr>
        <w:spacing w:after="4" w:line="240" w:lineRule="auto"/>
        <w:rPr>
          <w:rFonts w:cs="Times New Roman"/>
        </w:rPr>
      </w:pPr>
      <w:r>
        <w:rPr>
          <w:rFonts w:cs="Times New Roman"/>
        </w:rPr>
        <w:t xml:space="preserve">v). </w:t>
      </w:r>
      <w:r w:rsidRPr="00714C6A">
        <w:rPr>
          <w:rFonts w:cs="Times New Roman"/>
        </w:rPr>
        <w:t>Remove the prism and</w:t>
      </w:r>
      <w:r>
        <w:rPr>
          <w:rFonts w:cs="Times New Roman"/>
        </w:rPr>
        <w:t xml:space="preserve"> the pins and</w:t>
      </w:r>
      <w:r w:rsidRPr="00714C6A">
        <w:rPr>
          <w:rFonts w:cs="Times New Roman"/>
        </w:rPr>
        <w:t xml:space="preserve"> draw a line to pass through the holes made by pins P</w:t>
      </w:r>
      <w:r w:rsidRPr="00714C6A">
        <w:rPr>
          <w:rFonts w:cs="Times New Roman"/>
          <w:vertAlign w:val="subscript"/>
        </w:rPr>
        <w:t xml:space="preserve">3 </w:t>
      </w:r>
      <w:r w:rsidRPr="00714C6A">
        <w:rPr>
          <w:rFonts w:cs="Times New Roman"/>
        </w:rPr>
        <w:t>and P</w:t>
      </w:r>
      <w:r w:rsidRPr="00714C6A">
        <w:rPr>
          <w:rFonts w:cs="Times New Roman"/>
          <w:vertAlign w:val="subscript"/>
        </w:rPr>
        <w:t>4</w:t>
      </w:r>
      <w:r>
        <w:rPr>
          <w:rFonts w:cs="Times New Roman"/>
          <w:vertAlign w:val="subscript"/>
        </w:rPr>
        <w:t>.</w:t>
      </w:r>
      <w:r>
        <w:rPr>
          <w:rFonts w:cs="Times New Roman"/>
        </w:rPr>
        <w:t xml:space="preserve"> E</w:t>
      </w:r>
      <w:r w:rsidRPr="00714C6A">
        <w:rPr>
          <w:rFonts w:cs="Times New Roman"/>
        </w:rPr>
        <w:t>xtend the line into the outline as shown in figure</w:t>
      </w:r>
      <w:r>
        <w:rPr>
          <w:rFonts w:cs="Times New Roman"/>
        </w:rPr>
        <w:t xml:space="preserve"> 3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above</w:t>
      </w:r>
      <w:r w:rsidRPr="00714C6A">
        <w:rPr>
          <w:rFonts w:cs="Times New Roman"/>
        </w:rPr>
        <w:t>. Also extend the 60° line so that the two lines cross each other</w:t>
      </w:r>
      <w:r>
        <w:rPr>
          <w:rFonts w:cs="Times New Roman"/>
        </w:rPr>
        <w:t xml:space="preserve"> at point O</w:t>
      </w:r>
      <w:r w:rsidRPr="00714C6A">
        <w:rPr>
          <w:rFonts w:cs="Times New Roman"/>
        </w:rPr>
        <w:t xml:space="preserve">. Determine angle D and record it in the </w:t>
      </w:r>
      <w:r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>
        <w:rPr>
          <w:rFonts w:cs="Times New Roman"/>
          <w:b/>
        </w:rPr>
        <w:t>2</w:t>
      </w:r>
    </w:p>
    <w:p w:rsidR="00C3103C" w:rsidRDefault="00C3103C" w:rsidP="00C3103C">
      <w:pPr>
        <w:spacing w:after="4" w:line="240" w:lineRule="auto"/>
        <w:rPr>
          <w:rFonts w:cs="Times New Roman"/>
        </w:rPr>
      </w:pPr>
      <w:r>
        <w:rPr>
          <w:rFonts w:cs="Times New Roman"/>
        </w:rPr>
        <w:t>h).</w:t>
      </w:r>
      <w:r w:rsidRPr="00714C6A">
        <w:rPr>
          <w:rFonts w:cs="Times New Roman"/>
        </w:rPr>
        <w:t xml:space="preserve"> </w:t>
      </w:r>
      <w:r>
        <w:rPr>
          <w:rFonts w:cs="Times New Roman"/>
        </w:rPr>
        <w:t>(</w:t>
      </w:r>
      <w:proofErr w:type="spellStart"/>
      <w:r>
        <w:rPr>
          <w:rFonts w:cs="Times New Roman"/>
        </w:rPr>
        <w:t>i</w:t>
      </w:r>
      <w:proofErr w:type="spellEnd"/>
      <w:r>
        <w:rPr>
          <w:rFonts w:cs="Times New Roman"/>
        </w:rPr>
        <w:t>)</w:t>
      </w:r>
      <w:r w:rsidRPr="00714C6A">
        <w:rPr>
          <w:rFonts w:cs="Times New Roman"/>
        </w:rPr>
        <w:t xml:space="preserve">Repeat the procedure and complete the </w:t>
      </w:r>
      <w:r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>
        <w:rPr>
          <w:rFonts w:cs="Times New Roman"/>
          <w:b/>
        </w:rPr>
        <w:t>2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14C6A">
        <w:rPr>
          <w:rFonts w:cs="Times New Roman"/>
        </w:rPr>
        <w:t>(</w:t>
      </w:r>
      <w:r w:rsidR="00F61DB1">
        <w:rPr>
          <w:rFonts w:cs="Times New Roman"/>
        </w:rPr>
        <w:t>2</w:t>
      </w:r>
      <w:r>
        <w:rPr>
          <w:rFonts w:cs="Times New Roman"/>
        </w:rPr>
        <w:t xml:space="preserve"> </w:t>
      </w:r>
      <w:r w:rsidRPr="00AD59E9">
        <w:rPr>
          <w:rFonts w:cs="Times New Roman"/>
          <w:vertAlign w:val="superscript"/>
        </w:rPr>
        <w:t>1</w:t>
      </w:r>
      <w:r>
        <w:rPr>
          <w:rFonts w:cs="Times New Roman"/>
        </w:rPr>
        <w:t>/</w:t>
      </w:r>
      <w:r w:rsidRPr="00AD59E9">
        <w:rPr>
          <w:rFonts w:cs="Times New Roman"/>
          <w:vertAlign w:val="subscript"/>
        </w:rPr>
        <w:t>2</w:t>
      </w:r>
      <w:r w:rsidRPr="00714C6A">
        <w:rPr>
          <w:rFonts w:cs="Times New Roman"/>
        </w:rPr>
        <w:t xml:space="preserve">marks) </w:t>
      </w:r>
    </w:p>
    <w:p w:rsidR="00C3103C" w:rsidRPr="00714C6A" w:rsidRDefault="00C3103C" w:rsidP="00C3103C">
      <w:pPr>
        <w:spacing w:after="4" w:line="240" w:lineRule="auto"/>
        <w:rPr>
          <w:rFonts w:cs="Times New Roman"/>
        </w:rPr>
      </w:pPr>
    </w:p>
    <w:tbl>
      <w:tblPr>
        <w:tblStyle w:val="TableGrid0"/>
        <w:tblW w:w="8570" w:type="dxa"/>
        <w:tblInd w:w="605" w:type="dxa"/>
        <w:tblCellMar>
          <w:left w:w="108" w:type="dxa"/>
          <w:right w:w="134" w:type="dxa"/>
        </w:tblCellMar>
        <w:tblLook w:val="04A0" w:firstRow="1" w:lastRow="0" w:firstColumn="1" w:lastColumn="0" w:noHBand="0" w:noVBand="1"/>
      </w:tblPr>
      <w:tblGrid>
        <w:gridCol w:w="2247"/>
        <w:gridCol w:w="1085"/>
        <w:gridCol w:w="828"/>
        <w:gridCol w:w="900"/>
        <w:gridCol w:w="3510"/>
      </w:tblGrid>
      <w:tr w:rsidR="005E2FF0" w:rsidRPr="00714C6A" w:rsidTr="005E2FF0">
        <w:trPr>
          <w:gridAfter w:val="1"/>
          <w:wAfter w:w="3510" w:type="dxa"/>
          <w:trHeight w:val="432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ind w:left="48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097AB1A7" wp14:editId="42FE1A8D">
                  <wp:extent cx="743712" cy="143256"/>
                  <wp:effectExtent l="0" t="0" r="0" b="0"/>
                  <wp:docPr id="967" name="Picture 96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4" name="Picture 12264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3712" cy="143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ind w:left="49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294D669F" wp14:editId="19669B9C">
                  <wp:extent cx="213360" cy="109728"/>
                  <wp:effectExtent l="0" t="0" r="0" b="0"/>
                  <wp:docPr id="968" name="Picture 9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5" name="Picture 12265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10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ind w:left="39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106C6BD8" wp14:editId="2A71EB7A">
                  <wp:extent cx="213360" cy="115824"/>
                  <wp:effectExtent l="0" t="0" r="0" b="0"/>
                  <wp:docPr id="969" name="Picture 96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6" name="Picture 12266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360" cy="115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E2FF0" w:rsidRPr="00714C6A" w:rsidRDefault="005E2FF0" w:rsidP="00483260">
            <w:pPr>
              <w:ind w:left="24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6F636F06" wp14:editId="54A732DD">
                  <wp:extent cx="219456" cy="109728"/>
                  <wp:effectExtent l="0" t="0" r="0" b="0"/>
                  <wp:docPr id="970" name="Picture 9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67" name="Picture 12267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456" cy="10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</w:tr>
      <w:tr w:rsidR="005E2FF0" w:rsidRPr="00714C6A" w:rsidTr="005E2FF0">
        <w:trPr>
          <w:trHeight w:val="468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ind w:left="33"/>
              <w:jc w:val="center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2D572187" wp14:editId="02ADF856">
                  <wp:extent cx="725424" cy="146304"/>
                  <wp:effectExtent l="0" t="0" r="0" b="0"/>
                  <wp:docPr id="971" name="Picture 9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70" name="Picture 12270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5424" cy="146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  47</w:t>
            </w:r>
            <w:r w:rsidRPr="00545FC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  40</w:t>
            </w:r>
            <w:r w:rsidRPr="00E2460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 w:rsidR="00380051">
              <w:rPr>
                <w:rFonts w:cs="Times New Roman"/>
              </w:rPr>
              <w:t xml:space="preserve">    </w:t>
            </w:r>
            <w:r>
              <w:rPr>
                <w:rFonts w:cs="Times New Roman"/>
              </w:rPr>
              <w:t>39</w:t>
            </w:r>
            <w:r w:rsidRPr="00E2460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35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5E2FF0" w:rsidRPr="00934931" w:rsidRDefault="005E2FF0" w:rsidP="00483260">
            <w:pPr>
              <w:rPr>
                <w:rFonts w:cs="Times New Roman"/>
                <w:b/>
                <w:i/>
              </w:rPr>
            </w:pPr>
            <w:r w:rsidRPr="00934931">
              <w:rPr>
                <w:rFonts w:cs="Times New Roman"/>
                <w:b/>
                <w:i/>
                <w:szCs w:val="24"/>
              </w:rPr>
              <w:t xml:space="preserve">Whole number </w:t>
            </w:r>
            <w:r w:rsidRPr="00934931">
              <w:rPr>
                <w:rFonts w:cs="Times New Roman"/>
                <w:b/>
                <w:i/>
                <w:szCs w:val="24"/>
                <w:u w:val="single"/>
              </w:rPr>
              <w:t>+</w:t>
            </w:r>
            <w:r w:rsidRPr="00934931">
              <w:rPr>
                <w:rFonts w:cs="Times New Roman"/>
                <w:b/>
                <w:i/>
                <w:szCs w:val="24"/>
              </w:rPr>
              <w:t xml:space="preserve"> 1@</w:t>
            </w:r>
            <w:r w:rsidRPr="00934931">
              <w:rPr>
                <w:rFonts w:cs="Times New Roman"/>
                <w:b/>
                <w:i/>
                <w:szCs w:val="24"/>
                <w:vertAlign w:val="superscript"/>
              </w:rPr>
              <w:t>1</w:t>
            </w:r>
            <w:r w:rsidRPr="00934931">
              <w:rPr>
                <w:rFonts w:cs="Times New Roman"/>
                <w:b/>
                <w:i/>
                <w:szCs w:val="24"/>
              </w:rPr>
              <w:t>/</w:t>
            </w:r>
            <w:r w:rsidRPr="00934931">
              <w:rPr>
                <w:rFonts w:cs="Times New Roman"/>
                <w:b/>
                <w:i/>
                <w:szCs w:val="24"/>
                <w:vertAlign w:val="subscript"/>
              </w:rPr>
              <w:t>2</w:t>
            </w:r>
            <w:r w:rsidRPr="00934931">
              <w:rPr>
                <w:rFonts w:cs="Times New Roman"/>
                <w:b/>
                <w:i/>
                <w:szCs w:val="24"/>
              </w:rPr>
              <w:t>mk</w:t>
            </w:r>
          </w:p>
        </w:tc>
      </w:tr>
      <w:tr w:rsidR="005E2FF0" w:rsidRPr="00714C6A" w:rsidTr="005E2FF0">
        <w:trPr>
          <w:trHeight w:val="350"/>
        </w:trPr>
        <w:tc>
          <w:tcPr>
            <w:tcW w:w="2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jc w:val="right"/>
              <w:rPr>
                <w:rFonts w:cs="Times New Roman"/>
              </w:rPr>
            </w:pPr>
            <w:r w:rsidRPr="00714C6A">
              <w:rPr>
                <w:rFonts w:cs="Times New Roman"/>
                <w:noProof/>
              </w:rPr>
              <w:drawing>
                <wp:inline distT="0" distB="0" distL="0" distR="0" wp14:anchorId="671CA8DF" wp14:editId="5187649B">
                  <wp:extent cx="1176528" cy="146304"/>
                  <wp:effectExtent l="0" t="0" r="0" b="0"/>
                  <wp:docPr id="972" name="Picture 97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71" name="Picture 12271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6528" cy="146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14C6A">
              <w:rPr>
                <w:rFonts w:cs="Times New Roman"/>
              </w:rPr>
              <w:t xml:space="preserve"> </w:t>
            </w:r>
          </w:p>
        </w:tc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13</w:t>
            </w:r>
            <w:r w:rsidRPr="00E2460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10</w:t>
            </w:r>
            <w:r w:rsidRPr="00E2460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E2FF0" w:rsidRPr="00714C6A" w:rsidRDefault="005E2FF0" w:rsidP="00483260">
            <w:pPr>
              <w:rPr>
                <w:rFonts w:cs="Times New Roman"/>
              </w:rPr>
            </w:pPr>
            <w:r w:rsidRPr="00714C6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>1</w:t>
            </w:r>
            <w:r w:rsidRPr="00E24602">
              <w:rPr>
                <w:rFonts w:cs="Times New Roman"/>
                <w:vertAlign w:val="superscript"/>
              </w:rPr>
              <w:t>0</w:t>
            </w:r>
          </w:p>
        </w:tc>
        <w:tc>
          <w:tcPr>
            <w:tcW w:w="35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5E2FF0" w:rsidRPr="00E24602" w:rsidRDefault="005E2FF0" w:rsidP="00483260">
            <w:pPr>
              <w:rPr>
                <w:rFonts w:cs="Times New Roman"/>
                <w:b/>
                <w:i/>
              </w:rPr>
            </w:pPr>
            <w:r w:rsidRPr="00E24602">
              <w:rPr>
                <w:rFonts w:cs="Times New Roman"/>
                <w:b/>
                <w:i/>
              </w:rPr>
              <w:t>Exact subtraction all 1mk</w:t>
            </w:r>
          </w:p>
        </w:tc>
      </w:tr>
    </w:tbl>
    <w:p w:rsidR="00C3103C" w:rsidRPr="00714C6A" w:rsidRDefault="00C3103C" w:rsidP="00C3103C">
      <w:pPr>
        <w:spacing w:after="123" w:line="240" w:lineRule="auto"/>
        <w:ind w:left="5760" w:firstLine="720"/>
        <w:rPr>
          <w:rFonts w:cs="Times New Roman"/>
        </w:rPr>
      </w:pPr>
      <w:r>
        <w:rPr>
          <w:rFonts w:cs="Times New Roman"/>
          <w:b/>
        </w:rPr>
        <w:t>T</w:t>
      </w:r>
      <w:r w:rsidRPr="00F850EA">
        <w:rPr>
          <w:rFonts w:cs="Times New Roman"/>
          <w:b/>
        </w:rPr>
        <w:t xml:space="preserve">able </w:t>
      </w:r>
      <w:r>
        <w:rPr>
          <w:rFonts w:cs="Times New Roman"/>
          <w:b/>
        </w:rPr>
        <w:t>2</w:t>
      </w:r>
      <w:r w:rsidRPr="00714C6A">
        <w:rPr>
          <w:rFonts w:cs="Times New Roman"/>
        </w:rPr>
        <w:t xml:space="preserve">                                                    </w:t>
      </w:r>
    </w:p>
    <w:p w:rsidR="00C3103C" w:rsidRPr="00AD59E9" w:rsidRDefault="00C3103C" w:rsidP="00C3103C">
      <w:pPr>
        <w:spacing w:after="125" w:line="240" w:lineRule="auto"/>
        <w:rPr>
          <w:rFonts w:cs="Times New Roman"/>
        </w:rPr>
      </w:pPr>
      <w:r>
        <w:rPr>
          <w:rFonts w:cs="Times New Roman"/>
        </w:rPr>
        <w:t xml:space="preserve">(ii) </w:t>
      </w:r>
      <w:r w:rsidRPr="00AD59E9">
        <w:rPr>
          <w:rFonts w:cs="Times New Roman"/>
        </w:rPr>
        <w:t xml:space="preserve">Determine the average value </w:t>
      </w:r>
      <w:proofErr w:type="spellStart"/>
      <w:r w:rsidRPr="00AD59E9">
        <w:rPr>
          <w:rFonts w:cs="Times New Roman"/>
        </w:rPr>
        <w:t>D</w:t>
      </w:r>
      <w:r w:rsidRPr="00AD59E9">
        <w:rPr>
          <w:rFonts w:cs="Times New Roman"/>
          <w:vertAlign w:val="subscript"/>
        </w:rPr>
        <w:t>m</w:t>
      </w:r>
      <w:proofErr w:type="spellEnd"/>
      <w:r w:rsidRPr="00AD59E9">
        <w:rPr>
          <w:rFonts w:cs="Times New Roman"/>
        </w:rPr>
        <w:t xml:space="preserve"> of D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AD59E9">
        <w:rPr>
          <w:rFonts w:cs="Times New Roman"/>
        </w:rPr>
        <w:t xml:space="preserve">(1mark)      </w:t>
      </w:r>
    </w:p>
    <w:p w:rsidR="005E2FF0" w:rsidRPr="00E24602" w:rsidRDefault="005E2FF0" w:rsidP="005E2FF0">
      <w:pPr>
        <w:spacing w:after="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t>- P</w:t>
      </w:r>
      <w:r w:rsidRPr="00E24602">
        <w:rPr>
          <w:rFonts w:cs="Times New Roman"/>
          <w:b/>
          <w:i/>
          <w:szCs w:val="24"/>
        </w:rPr>
        <w:t xml:space="preserve">rinciple of averaging must be shown </w:t>
      </w:r>
      <w:r w:rsidRPr="00E24602">
        <w:rPr>
          <w:rFonts w:cs="Times New Roman"/>
          <w:b/>
          <w:i/>
          <w:szCs w:val="24"/>
          <w:vertAlign w:val="superscript"/>
        </w:rPr>
        <w:t>1</w:t>
      </w:r>
      <w:r>
        <w:rPr>
          <w:rFonts w:cs="Times New Roman"/>
          <w:b/>
          <w:i/>
          <w:szCs w:val="24"/>
        </w:rPr>
        <w:t>/</w:t>
      </w:r>
      <w:r w:rsidRPr="00E24602">
        <w:rPr>
          <w:rFonts w:cs="Times New Roman"/>
          <w:b/>
          <w:i/>
          <w:szCs w:val="24"/>
          <w:vertAlign w:val="subscript"/>
        </w:rPr>
        <w:t>2</w:t>
      </w:r>
      <w:r>
        <w:rPr>
          <w:rFonts w:cs="Times New Roman"/>
          <w:b/>
          <w:i/>
          <w:szCs w:val="24"/>
          <w:vertAlign w:val="subscript"/>
        </w:rPr>
        <w:t xml:space="preserve"> </w:t>
      </w:r>
      <w:proofErr w:type="spellStart"/>
      <w:r w:rsidRPr="00E24602">
        <w:rPr>
          <w:rFonts w:cs="Times New Roman"/>
          <w:b/>
          <w:i/>
          <w:szCs w:val="24"/>
        </w:rPr>
        <w:t>mk</w:t>
      </w:r>
      <w:proofErr w:type="spellEnd"/>
    </w:p>
    <w:p w:rsidR="005E2FF0" w:rsidRPr="005E2FF0" w:rsidRDefault="005E2FF0" w:rsidP="005E2FF0">
      <w:pPr>
        <w:spacing w:after="0"/>
        <w:rPr>
          <w:rFonts w:cs="Times New Roman"/>
          <w:b/>
          <w:i/>
          <w:szCs w:val="24"/>
        </w:rPr>
      </w:pPr>
      <w:r w:rsidRPr="005E2FF0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</w:t>
      </w:r>
      <w:r w:rsidRPr="005E2FF0">
        <w:rPr>
          <w:rFonts w:cs="Times New Roman"/>
          <w:b/>
          <w:i/>
          <w:szCs w:val="24"/>
        </w:rPr>
        <w:t xml:space="preserve">Correct evaluation to 4 </w:t>
      </w:r>
      <w:proofErr w:type="spellStart"/>
      <w:r w:rsidRPr="005E2FF0">
        <w:rPr>
          <w:rFonts w:cs="Times New Roman"/>
          <w:b/>
          <w:i/>
          <w:szCs w:val="24"/>
        </w:rPr>
        <w:t>s.f</w:t>
      </w:r>
      <w:proofErr w:type="spellEnd"/>
      <w:r w:rsidRPr="005E2FF0">
        <w:rPr>
          <w:rFonts w:cs="Times New Roman"/>
          <w:b/>
          <w:i/>
          <w:szCs w:val="24"/>
        </w:rPr>
        <w:t xml:space="preserve"> or Exact </w:t>
      </w:r>
      <w:r w:rsidRPr="005E2FF0">
        <w:rPr>
          <w:rFonts w:cs="Times New Roman"/>
          <w:b/>
          <w:i/>
          <w:szCs w:val="24"/>
          <w:vertAlign w:val="superscript"/>
        </w:rPr>
        <w:t>1</w:t>
      </w:r>
      <w:r w:rsidRPr="005E2FF0">
        <w:rPr>
          <w:rFonts w:cs="Times New Roman"/>
          <w:b/>
          <w:i/>
          <w:szCs w:val="24"/>
        </w:rPr>
        <w:t>/</w:t>
      </w:r>
      <w:r w:rsidRPr="005E2FF0">
        <w:rPr>
          <w:rFonts w:cs="Times New Roman"/>
          <w:b/>
          <w:i/>
          <w:szCs w:val="24"/>
          <w:vertAlign w:val="subscript"/>
        </w:rPr>
        <w:t xml:space="preserve">2 </w:t>
      </w:r>
      <w:proofErr w:type="spellStart"/>
      <w:r w:rsidRPr="005E2FF0">
        <w:rPr>
          <w:rFonts w:cs="Times New Roman"/>
          <w:b/>
          <w:i/>
          <w:szCs w:val="24"/>
        </w:rPr>
        <w:t>mk</w:t>
      </w:r>
      <w:proofErr w:type="spellEnd"/>
      <w:r w:rsidRPr="005E2FF0">
        <w:rPr>
          <w:rFonts w:cs="Times New Roman"/>
          <w:b/>
          <w:i/>
          <w:szCs w:val="24"/>
        </w:rPr>
        <w:t xml:space="preserve"> </w:t>
      </w:r>
    </w:p>
    <w:p w:rsidR="00C3103C" w:rsidRDefault="005E2FF0" w:rsidP="005E2FF0">
      <w:pPr>
        <w:spacing w:after="108" w:line="240" w:lineRule="auto"/>
        <w:rPr>
          <w:rFonts w:cs="Times New Roman"/>
          <w:szCs w:val="24"/>
        </w:rPr>
      </w:pPr>
      <w:r w:rsidRPr="00E24602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I</w:t>
      </w:r>
      <w:r w:rsidRPr="00E24602">
        <w:rPr>
          <w:rFonts w:cs="Times New Roman"/>
          <w:b/>
          <w:i/>
          <w:szCs w:val="24"/>
        </w:rPr>
        <w:t>gnore units</w:t>
      </w:r>
    </w:p>
    <w:p w:rsidR="00C3103C" w:rsidRDefault="00C3103C" w:rsidP="00C3103C">
      <w:pPr>
        <w:spacing w:after="108" w:line="240" w:lineRule="auto"/>
        <w:rPr>
          <w:rFonts w:cs="Times New Roman"/>
          <w:szCs w:val="24"/>
        </w:rPr>
      </w:pPr>
    </w:p>
    <w:p w:rsidR="00C3103C" w:rsidRDefault="00C3103C" w:rsidP="00C3103C">
      <w:pPr>
        <w:spacing w:after="108" w:line="240" w:lineRule="auto"/>
        <w:rPr>
          <w:rFonts w:cs="Times New Roman"/>
          <w:szCs w:val="24"/>
        </w:rPr>
      </w:pPr>
    </w:p>
    <w:p w:rsidR="00C3103C" w:rsidRDefault="00C3103C" w:rsidP="00C3103C">
      <w:pPr>
        <w:spacing w:after="108" w:line="240" w:lineRule="auto"/>
        <w:rPr>
          <w:rFonts w:cs="Times New Roman"/>
          <w:szCs w:val="24"/>
        </w:rPr>
      </w:pPr>
    </w:p>
    <w:p w:rsidR="00C3103C" w:rsidRDefault="00C3103C" w:rsidP="00C3103C">
      <w:pPr>
        <w:spacing w:after="108" w:line="240" w:lineRule="auto"/>
        <w:rPr>
          <w:rFonts w:cs="Times New Roman"/>
          <w:szCs w:val="24"/>
        </w:rPr>
      </w:pPr>
    </w:p>
    <w:p w:rsidR="00C3103C" w:rsidRPr="00714C6A" w:rsidRDefault="00C3103C" w:rsidP="00C3103C">
      <w:pPr>
        <w:spacing w:after="108" w:line="240" w:lineRule="auto"/>
        <w:rPr>
          <w:rFonts w:cs="Times New Roman"/>
        </w:rPr>
      </w:pPr>
      <w:r>
        <w:rPr>
          <w:rFonts w:cs="Times New Roman"/>
        </w:rPr>
        <w:t xml:space="preserve">iii) </w:t>
      </w:r>
      <w:r w:rsidRPr="00714C6A">
        <w:rPr>
          <w:rFonts w:cs="Times New Roman"/>
        </w:rPr>
        <w:t xml:space="preserve">Determine the constant </w:t>
      </w:r>
      <w:r w:rsidRPr="00700722">
        <w:rPr>
          <w:rFonts w:cs="Times New Roman"/>
          <w:b/>
          <w:i/>
        </w:rPr>
        <w:t>k</w:t>
      </w:r>
      <w:r w:rsidRPr="00700722">
        <w:rPr>
          <w:rFonts w:cs="Times New Roman"/>
          <w:i/>
        </w:rPr>
        <w:t xml:space="preserve"> </w:t>
      </w:r>
      <w:r w:rsidRPr="00714C6A">
        <w:rPr>
          <w:rFonts w:cs="Times New Roman"/>
        </w:rPr>
        <w:t>for the glass prism from the formula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714C6A">
        <w:rPr>
          <w:rFonts w:cs="Times New Roman"/>
        </w:rPr>
        <w:t>(</w:t>
      </w:r>
      <w:r>
        <w:rPr>
          <w:rFonts w:cs="Times New Roman"/>
        </w:rPr>
        <w:t>2</w:t>
      </w:r>
      <w:r w:rsidRPr="00714C6A">
        <w:rPr>
          <w:rFonts w:cs="Times New Roman"/>
        </w:rPr>
        <w:t>mark</w:t>
      </w:r>
      <w:r>
        <w:rPr>
          <w:rFonts w:cs="Times New Roman"/>
        </w:rPr>
        <w:t>s</w:t>
      </w:r>
      <w:r w:rsidRPr="00714C6A">
        <w:rPr>
          <w:rFonts w:cs="Times New Roman"/>
        </w:rPr>
        <w:t xml:space="preserve">) </w:t>
      </w:r>
    </w:p>
    <w:p w:rsidR="00C3103C" w:rsidRPr="007345B1" w:rsidRDefault="00C3103C" w:rsidP="007345B1">
      <w:pPr>
        <w:spacing w:after="216" w:line="240" w:lineRule="auto"/>
        <w:ind w:left="320"/>
        <w:rPr>
          <w:rFonts w:cs="Times New Roman"/>
        </w:rPr>
      </w:pPr>
      <w:r w:rsidRPr="00714C6A">
        <w:rPr>
          <w:rFonts w:cs="Times New Roman"/>
          <w:noProof/>
        </w:rPr>
        <w:drawing>
          <wp:anchor distT="0" distB="0" distL="114300" distR="114300" simplePos="0" relativeHeight="251681792" behindDoc="0" locked="0" layoutInCell="1" allowOverlap="1" wp14:anchorId="208F12A0" wp14:editId="2BCA3534">
            <wp:simplePos x="0" y="0"/>
            <wp:positionH relativeFrom="column">
              <wp:posOffset>307015</wp:posOffset>
            </wp:positionH>
            <wp:positionV relativeFrom="paragraph">
              <wp:posOffset>93950</wp:posOffset>
            </wp:positionV>
            <wp:extent cx="2438400" cy="1047750"/>
            <wp:effectExtent l="0" t="0" r="0" b="0"/>
            <wp:wrapSquare wrapText="bothSides"/>
            <wp:docPr id="1391" name="Picture 13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" name="Picture 1391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103C" w:rsidRDefault="00C3103C" w:rsidP="00C3103C">
      <w:pPr>
        <w:spacing w:after="276" w:line="240" w:lineRule="auto"/>
        <w:rPr>
          <w:rFonts w:cs="Times New Roman"/>
        </w:rPr>
      </w:pPr>
    </w:p>
    <w:p w:rsidR="007345B1" w:rsidRDefault="007345B1" w:rsidP="007345B1">
      <w:pPr>
        <w:spacing w:after="0" w:line="240" w:lineRule="auto"/>
        <w:rPr>
          <w:rFonts w:cs="Times New Roman"/>
        </w:rPr>
      </w:pPr>
    </w:p>
    <w:p w:rsidR="007345B1" w:rsidRDefault="007345B1" w:rsidP="007345B1">
      <w:pPr>
        <w:spacing w:after="0" w:line="240" w:lineRule="auto"/>
        <w:rPr>
          <w:rFonts w:cs="Times New Roman"/>
        </w:rPr>
      </w:pPr>
    </w:p>
    <w:p w:rsidR="007345B1" w:rsidRDefault="007345B1" w:rsidP="007345B1">
      <w:pPr>
        <w:spacing w:after="0" w:line="240" w:lineRule="auto"/>
        <w:rPr>
          <w:rFonts w:cs="Times New Roman"/>
        </w:rPr>
      </w:pPr>
    </w:p>
    <w:p w:rsidR="007345B1" w:rsidRPr="00545FC2" w:rsidRDefault="007345B1" w:rsidP="007345B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i/>
          <w:szCs w:val="24"/>
        </w:rPr>
        <w:t>- C</w:t>
      </w:r>
      <w:r w:rsidRPr="00545FC2">
        <w:rPr>
          <w:rFonts w:cs="Times New Roman"/>
          <w:b/>
          <w:i/>
          <w:szCs w:val="24"/>
        </w:rPr>
        <w:t>orrect substitution</w:t>
      </w:r>
      <w:r>
        <w:rPr>
          <w:rFonts w:cs="Times New Roman"/>
          <w:b/>
          <w:i/>
          <w:szCs w:val="24"/>
        </w:rPr>
        <w:t xml:space="preserve">   </w:t>
      </w:r>
      <w:r>
        <w:rPr>
          <w:rFonts w:cs="Times New Roman"/>
          <w:b/>
          <w:i/>
          <w:szCs w:val="24"/>
        </w:rPr>
        <w:tab/>
      </w:r>
      <w:r>
        <w:rPr>
          <w:rFonts w:cs="Times New Roman"/>
          <w:b/>
          <w:i/>
          <w:szCs w:val="24"/>
        </w:rPr>
        <w:tab/>
      </w:r>
      <w:r>
        <w:rPr>
          <w:rFonts w:cs="Times New Roman"/>
          <w:b/>
          <w:i/>
          <w:szCs w:val="24"/>
        </w:rPr>
        <w:tab/>
        <w:t>1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7345B1" w:rsidRPr="00545FC2" w:rsidRDefault="007345B1" w:rsidP="007345B1">
      <w:pPr>
        <w:spacing w:after="0"/>
        <w:rPr>
          <w:rFonts w:cs="Times New Roman"/>
          <w:b/>
          <w:i/>
          <w:szCs w:val="24"/>
        </w:rPr>
      </w:pPr>
      <w:r w:rsidRPr="00545FC2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</w:t>
      </w:r>
      <w:r w:rsidRPr="00545FC2">
        <w:rPr>
          <w:rFonts w:cs="Times New Roman"/>
          <w:b/>
          <w:i/>
          <w:szCs w:val="24"/>
        </w:rPr>
        <w:t xml:space="preserve">Correct evaluation to 4 </w:t>
      </w:r>
      <w:proofErr w:type="spellStart"/>
      <w:r w:rsidRPr="00545FC2">
        <w:rPr>
          <w:rFonts w:cs="Times New Roman"/>
          <w:b/>
          <w:i/>
          <w:szCs w:val="24"/>
        </w:rPr>
        <w:t>s.f</w:t>
      </w:r>
      <w:proofErr w:type="spellEnd"/>
      <w:r w:rsidRPr="00545FC2">
        <w:rPr>
          <w:rFonts w:cs="Times New Roman"/>
          <w:b/>
          <w:i/>
          <w:szCs w:val="24"/>
        </w:rPr>
        <w:t xml:space="preserve"> or Exac</w:t>
      </w:r>
      <w:r>
        <w:rPr>
          <w:rFonts w:cs="Times New Roman"/>
          <w:b/>
          <w:i/>
          <w:szCs w:val="24"/>
        </w:rPr>
        <w:t>t</w:t>
      </w:r>
      <w:r>
        <w:rPr>
          <w:rFonts w:cs="Times New Roman"/>
          <w:b/>
          <w:i/>
          <w:szCs w:val="24"/>
        </w:rPr>
        <w:tab/>
        <w:t>1</w:t>
      </w:r>
      <w:r w:rsidRPr="00545FC2">
        <w:rPr>
          <w:rFonts w:cs="Times New Roman"/>
          <w:b/>
          <w:i/>
          <w:szCs w:val="24"/>
        </w:rPr>
        <w:t>mk</w:t>
      </w:r>
      <w:r w:rsidRPr="00545FC2">
        <w:rPr>
          <w:rFonts w:cs="Times New Roman"/>
          <w:szCs w:val="24"/>
        </w:rPr>
        <w:t xml:space="preserve"> </w:t>
      </w:r>
      <w:r>
        <w:rPr>
          <w:rFonts w:cs="Times New Roman"/>
          <w:b/>
          <w:i/>
          <w:szCs w:val="24"/>
          <w:vertAlign w:val="subscript"/>
        </w:rPr>
        <w:t xml:space="preserve"> </w:t>
      </w:r>
    </w:p>
    <w:p w:rsidR="007345B1" w:rsidRPr="00545FC2" w:rsidRDefault="007345B1" w:rsidP="007345B1">
      <w:pPr>
        <w:spacing w:after="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t>(k=1.5)</w:t>
      </w:r>
    </w:p>
    <w:p w:rsidR="007345B1" w:rsidRDefault="007345B1" w:rsidP="00C3103C">
      <w:pPr>
        <w:spacing w:after="276" w:line="240" w:lineRule="auto"/>
        <w:rPr>
          <w:rFonts w:cs="Times New Roman"/>
        </w:rPr>
      </w:pPr>
    </w:p>
    <w:p w:rsidR="00C3103C" w:rsidRPr="00714C6A" w:rsidRDefault="00C3103C" w:rsidP="00C3103C">
      <w:pPr>
        <w:spacing w:after="276" w:line="240" w:lineRule="auto"/>
        <w:rPr>
          <w:rFonts w:cs="Times New Roman"/>
        </w:rPr>
      </w:pPr>
      <w:r>
        <w:rPr>
          <w:rFonts w:cs="Times New Roman"/>
        </w:rPr>
        <w:t xml:space="preserve">iv) State the significance of </w:t>
      </w:r>
      <w:r w:rsidRPr="00700722">
        <w:rPr>
          <w:rFonts w:cs="Times New Roman"/>
          <w:b/>
          <w:i/>
        </w:rPr>
        <w:t>k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(1mark)</w:t>
      </w:r>
    </w:p>
    <w:p w:rsidR="00C3103C" w:rsidRDefault="003A22E6" w:rsidP="00C3103C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i/>
        </w:rPr>
        <w:t>R</w:t>
      </w:r>
      <w:r w:rsidR="00FA5BF9">
        <w:rPr>
          <w:rFonts w:cs="Times New Roman"/>
          <w:b/>
          <w:i/>
        </w:rPr>
        <w:t>efractive index of glass prism</w:t>
      </w:r>
      <w:r w:rsidR="00FA5BF9">
        <w:rPr>
          <w:rFonts w:cs="Times New Roman"/>
          <w:b/>
          <w:i/>
        </w:rPr>
        <w:tab/>
      </w:r>
      <w:r w:rsidR="00FA5BF9">
        <w:rPr>
          <w:rFonts w:cs="Times New Roman"/>
          <w:b/>
          <w:i/>
        </w:rPr>
        <w:tab/>
      </w:r>
      <w:r>
        <w:rPr>
          <w:rFonts w:cs="Times New Roman"/>
          <w:b/>
          <w:i/>
        </w:rPr>
        <w:t>1mk</w:t>
      </w:r>
    </w:p>
    <w:p w:rsidR="00C3103C" w:rsidRDefault="00C3103C" w:rsidP="00C3103C">
      <w:pPr>
        <w:spacing w:after="0" w:line="240" w:lineRule="auto"/>
        <w:rPr>
          <w:rFonts w:cs="Times New Roman"/>
          <w:szCs w:val="24"/>
        </w:rPr>
      </w:pPr>
    </w:p>
    <w:p w:rsidR="00C3103C" w:rsidRDefault="00C3103C" w:rsidP="00C3103C">
      <w:pPr>
        <w:spacing w:after="0" w:line="240" w:lineRule="auto"/>
        <w:rPr>
          <w:rFonts w:cs="Times New Roman"/>
          <w:szCs w:val="24"/>
        </w:rPr>
      </w:pPr>
    </w:p>
    <w:p w:rsidR="00C3103C" w:rsidRDefault="00C3103C" w:rsidP="00C3103C">
      <w:pPr>
        <w:spacing w:after="0" w:line="240" w:lineRule="auto"/>
        <w:rPr>
          <w:rFonts w:cs="Times New Roman"/>
          <w:szCs w:val="24"/>
        </w:rPr>
      </w:pPr>
    </w:p>
    <w:p w:rsidR="00174915" w:rsidRDefault="00174915" w:rsidP="00C3103C">
      <w:pPr>
        <w:spacing w:after="0" w:line="240" w:lineRule="auto"/>
        <w:rPr>
          <w:rFonts w:cs="Times New Roman"/>
          <w:szCs w:val="24"/>
        </w:rPr>
      </w:pPr>
    </w:p>
    <w:p w:rsidR="00FA5BF9" w:rsidRPr="00E2680A" w:rsidRDefault="00FA5BF9" w:rsidP="00FA5BF9">
      <w:pPr>
        <w:spacing w:after="0" w:line="240" w:lineRule="auto"/>
        <w:rPr>
          <w:rFonts w:cs="Times New Roman"/>
          <w:b/>
          <w:szCs w:val="24"/>
        </w:rPr>
      </w:pPr>
      <w:r w:rsidRPr="00E2680A">
        <w:rPr>
          <w:rFonts w:cs="Times New Roman"/>
          <w:b/>
          <w:szCs w:val="24"/>
        </w:rPr>
        <w:lastRenderedPageBreak/>
        <w:t xml:space="preserve">PART </w:t>
      </w:r>
      <w:r>
        <w:rPr>
          <w:rFonts w:cs="Times New Roman"/>
          <w:b/>
          <w:szCs w:val="24"/>
        </w:rPr>
        <w:t>C</w:t>
      </w:r>
    </w:p>
    <w:p w:rsidR="00FA5BF9" w:rsidRPr="001B1AD8" w:rsidRDefault="00FA5BF9" w:rsidP="00FA5BF9">
      <w:pPr>
        <w:spacing w:after="0" w:line="240" w:lineRule="auto"/>
        <w:rPr>
          <w:rFonts w:cs="Times New Roman"/>
          <w:i/>
          <w:szCs w:val="24"/>
        </w:rPr>
      </w:pPr>
      <w:r w:rsidRPr="001B1AD8">
        <w:rPr>
          <w:rFonts w:cs="Times New Roman"/>
          <w:i/>
          <w:szCs w:val="24"/>
        </w:rPr>
        <w:t>You are provided with the following:</w:t>
      </w:r>
    </w:p>
    <w:p w:rsidR="00FA5BF9" w:rsidRDefault="00FA5BF9" w:rsidP="00FA5BF9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• A lens holder</w:t>
      </w:r>
    </w:p>
    <w:p w:rsidR="00FA5BF9" w:rsidRPr="00E2680A" w:rsidRDefault="00FA5BF9" w:rsidP="00FA5BF9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 xml:space="preserve">• </w:t>
      </w:r>
      <w:r>
        <w:rPr>
          <w:rFonts w:cs="Times New Roman"/>
          <w:szCs w:val="24"/>
        </w:rPr>
        <w:t>Convex lens</w:t>
      </w:r>
    </w:p>
    <w:p w:rsidR="00FA5BF9" w:rsidRPr="00E2680A" w:rsidRDefault="00FA5BF9" w:rsidP="00FA5BF9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• A candle</w:t>
      </w:r>
    </w:p>
    <w:p w:rsidR="00FA5BF9" w:rsidRPr="00E2680A" w:rsidRDefault="00FA5BF9" w:rsidP="00FA5BF9">
      <w:pPr>
        <w:spacing w:after="0" w:line="240" w:lineRule="auto"/>
        <w:ind w:left="720" w:firstLine="72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• A screen</w:t>
      </w:r>
    </w:p>
    <w:p w:rsidR="00FA5BF9" w:rsidRDefault="00FA5BF9" w:rsidP="00FA5BF9">
      <w:pPr>
        <w:spacing w:after="0" w:line="240" w:lineRule="auto"/>
        <w:ind w:left="1440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 xml:space="preserve">• A </w:t>
      </w:r>
      <w:proofErr w:type="spellStart"/>
      <w:r w:rsidRPr="00E2680A">
        <w:rPr>
          <w:rFonts w:cs="Times New Roman"/>
          <w:szCs w:val="24"/>
        </w:rPr>
        <w:t>metre</w:t>
      </w:r>
      <w:proofErr w:type="spellEnd"/>
      <w:r w:rsidRPr="00E2680A">
        <w:rPr>
          <w:rFonts w:cs="Times New Roman"/>
          <w:szCs w:val="24"/>
        </w:rPr>
        <w:t xml:space="preserve"> rule</w:t>
      </w:r>
    </w:p>
    <w:p w:rsidR="00FA5BF9" w:rsidRPr="001B1AD8" w:rsidRDefault="00FA5BF9" w:rsidP="00FA5BF9">
      <w:pPr>
        <w:spacing w:after="0" w:line="240" w:lineRule="auto"/>
        <w:rPr>
          <w:rFonts w:cs="Times New Roman"/>
          <w:i/>
          <w:szCs w:val="24"/>
        </w:rPr>
      </w:pPr>
      <w:r w:rsidRPr="001B1AD8">
        <w:rPr>
          <w:rFonts w:cs="Times New Roman"/>
          <w:i/>
          <w:szCs w:val="24"/>
        </w:rPr>
        <w:t>Proceed as follows:</w:t>
      </w:r>
    </w:p>
    <w:p w:rsidR="00FA5BF9" w:rsidRDefault="00FA5BF9" w:rsidP="00FA5BF9">
      <w:pPr>
        <w:spacing w:after="0" w:line="240" w:lineRule="auto"/>
        <w:rPr>
          <w:rFonts w:cs="Times New Roman"/>
          <w:b/>
          <w:szCs w:val="24"/>
        </w:rPr>
      </w:pPr>
      <w:r w:rsidRPr="00E2680A">
        <w:rPr>
          <w:rFonts w:cs="Times New Roman"/>
          <w:szCs w:val="24"/>
        </w:rPr>
        <w:t xml:space="preserve">Set up the apparatus as shown in </w:t>
      </w:r>
      <w:r>
        <w:rPr>
          <w:rFonts w:cs="Times New Roman"/>
          <w:b/>
          <w:szCs w:val="24"/>
        </w:rPr>
        <w:t>Figure 4</w:t>
      </w:r>
    </w:p>
    <w:p w:rsidR="00FA5BF9" w:rsidRDefault="00FA5BF9" w:rsidP="00FA5BF9">
      <w:pPr>
        <w:spacing w:after="0" w:line="240" w:lineRule="auto"/>
        <w:ind w:left="720"/>
        <w:rPr>
          <w:rFonts w:cs="Times New Roman"/>
          <w:b/>
          <w:szCs w:val="24"/>
        </w:rPr>
      </w:pPr>
      <w:r>
        <w:rPr>
          <w:rFonts w:cs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669DE18" wp14:editId="067A2B12">
                <wp:simplePos x="0" y="0"/>
                <wp:positionH relativeFrom="column">
                  <wp:posOffset>-142875</wp:posOffset>
                </wp:positionH>
                <wp:positionV relativeFrom="paragraph">
                  <wp:posOffset>57150</wp:posOffset>
                </wp:positionV>
                <wp:extent cx="5762625" cy="1847850"/>
                <wp:effectExtent l="0" t="0" r="9525" b="0"/>
                <wp:wrapNone/>
                <wp:docPr id="973" name="Group 9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2625" cy="1847850"/>
                          <a:chOff x="0" y="0"/>
                          <a:chExt cx="5762625" cy="1847850"/>
                        </a:xfrm>
                      </wpg:grpSpPr>
                      <pic:pic xmlns:pic="http://schemas.openxmlformats.org/drawingml/2006/picture">
                        <pic:nvPicPr>
                          <pic:cNvPr id="974" name="Picture 974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75" name="Text Box 975"/>
                        <wps:cNvSpPr txBox="1"/>
                        <wps:spPr>
                          <a:xfrm>
                            <a:off x="4933950" y="1552575"/>
                            <a:ext cx="828675" cy="2952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FA5BF9" w:rsidRPr="001B1AD8" w:rsidRDefault="00FA5BF9" w:rsidP="00FA5BF9">
                              <w:pPr>
                                <w:rPr>
                                  <w:b/>
                                </w:rPr>
                              </w:pPr>
                              <w:r w:rsidRPr="001B1AD8">
                                <w:rPr>
                                  <w:b/>
                                </w:rPr>
                                <w:t>Figure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69DE18" id="Group 973" o:spid="_x0000_s1035" style="position:absolute;left:0;text-align:left;margin-left:-11.25pt;margin-top:4.5pt;width:453.75pt;height:145.5pt;z-index:251683840" coordsize="57626,184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">
                <v:shape id="Picture 974" o:spid="_x0000_s1036" type="#_x0000_t75" style="position:absolute;width:54768;height:17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">
                  <v:imagedata r:id="rId22" o:title=""/>
                  <v:path arrowok="t"/>
                </v:shape>
                <v:shape id="Text Box 975" o:spid="_x0000_s1037" type="#_x0000_t202" style="position:absolute;left:49339;top:15525;width:828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" fillcolor="white [3201]" stroked="f" strokeweight=".5pt">
                  <v:textbox>
                    <w:txbxContent>
                      <w:p w:rsidR="00FA5BF9" w:rsidRPr="001B1AD8" w:rsidRDefault="00FA5BF9" w:rsidP="00FA5BF9">
                        <w:pPr>
                          <w:rPr>
                            <w:b/>
                          </w:rPr>
                        </w:pPr>
                        <w:r w:rsidRPr="001B1AD8">
                          <w:rPr>
                            <w:b/>
                          </w:rPr>
                          <w:t>Figure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BF9" w:rsidRPr="00E2680A" w:rsidRDefault="00FA5BF9" w:rsidP="00FA5BF9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b/>
          <w:szCs w:val="24"/>
        </w:rPr>
        <w:t xml:space="preserve">                                        </w:t>
      </w: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Pr="00E2680A" w:rsidRDefault="00FA5BF9" w:rsidP="00FA5BF9">
      <w:pPr>
        <w:spacing w:after="0"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proofErr w:type="spellStart"/>
      <w:r>
        <w:rPr>
          <w:rFonts w:cs="Times New Roman"/>
          <w:szCs w:val="24"/>
        </w:rPr>
        <w:t>i</w:t>
      </w:r>
      <w:proofErr w:type="spellEnd"/>
      <w:r w:rsidRPr="00E2680A">
        <w:rPr>
          <w:rFonts w:cs="Times New Roman"/>
          <w:szCs w:val="24"/>
        </w:rPr>
        <w:t xml:space="preserve">) Starting with u = </w:t>
      </w:r>
      <w:r>
        <w:rPr>
          <w:rFonts w:cs="Times New Roman"/>
          <w:szCs w:val="24"/>
        </w:rPr>
        <w:t>3</w:t>
      </w:r>
      <w:r w:rsidRPr="00E2680A">
        <w:rPr>
          <w:rFonts w:cs="Times New Roman"/>
          <w:szCs w:val="24"/>
        </w:rPr>
        <w:t>0 cm, adjust the position of the screen to obtain a sharp image of the candle</w:t>
      </w:r>
      <w:r>
        <w:rPr>
          <w:rFonts w:cs="Times New Roman"/>
          <w:szCs w:val="24"/>
        </w:rPr>
        <w:t xml:space="preserve"> flame</w:t>
      </w:r>
      <w:r w:rsidRPr="00E2680A">
        <w:rPr>
          <w:rFonts w:cs="Times New Roman"/>
          <w:szCs w:val="24"/>
        </w:rPr>
        <w:t xml:space="preserve">. Record the value of v in </w:t>
      </w:r>
      <w:r>
        <w:rPr>
          <w:rFonts w:cs="Times New Roman"/>
          <w:b/>
          <w:szCs w:val="24"/>
        </w:rPr>
        <w:t>Table 3</w:t>
      </w:r>
      <w:r w:rsidRPr="00E2680A">
        <w:rPr>
          <w:rFonts w:cs="Times New Roman"/>
          <w:szCs w:val="24"/>
        </w:rPr>
        <w:t>.</w:t>
      </w:r>
    </w:p>
    <w:p w:rsidR="00FA5BF9" w:rsidRDefault="00FA5BF9" w:rsidP="00FA5BF9">
      <w:pPr>
        <w:spacing w:after="0" w:line="240" w:lineRule="auto"/>
        <w:ind w:left="720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r>
        <w:rPr>
          <w:rFonts w:cs="Times New Roman"/>
          <w:szCs w:val="24"/>
        </w:rPr>
        <w:t>j</w:t>
      </w:r>
      <w:r w:rsidRPr="00E2680A">
        <w:rPr>
          <w:rFonts w:cs="Times New Roman"/>
          <w:szCs w:val="24"/>
        </w:rPr>
        <w:t>)</w:t>
      </w:r>
      <w:r>
        <w:rPr>
          <w:rFonts w:cs="Times New Roman"/>
          <w:szCs w:val="24"/>
        </w:rPr>
        <w:t>(</w:t>
      </w:r>
      <w:proofErr w:type="spellStart"/>
      <w:r>
        <w:rPr>
          <w:rFonts w:cs="Times New Roman"/>
          <w:szCs w:val="24"/>
        </w:rPr>
        <w:t>i</w:t>
      </w:r>
      <w:proofErr w:type="spellEnd"/>
      <w:r>
        <w:rPr>
          <w:rFonts w:cs="Times New Roman"/>
          <w:szCs w:val="24"/>
        </w:rPr>
        <w:t>)</w:t>
      </w:r>
      <w:r w:rsidRPr="00E2680A">
        <w:rPr>
          <w:rFonts w:cs="Times New Roman"/>
          <w:szCs w:val="24"/>
        </w:rPr>
        <w:t xml:space="preserve"> Repeat the procedure in (g) for u = 30 cm. Complete </w:t>
      </w:r>
      <w:r>
        <w:rPr>
          <w:rFonts w:cs="Times New Roman"/>
          <w:b/>
          <w:szCs w:val="24"/>
        </w:rPr>
        <w:t>T</w:t>
      </w:r>
      <w:r w:rsidRPr="001C73A4">
        <w:rPr>
          <w:rFonts w:cs="Times New Roman"/>
          <w:b/>
          <w:szCs w:val="24"/>
        </w:rPr>
        <w:t xml:space="preserve">able </w:t>
      </w:r>
      <w:r>
        <w:rPr>
          <w:rFonts w:cs="Times New Roman"/>
          <w:b/>
          <w:szCs w:val="24"/>
        </w:rPr>
        <w:t>3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="00F61DB1">
        <w:rPr>
          <w:rFonts w:cs="Times New Roman"/>
          <w:szCs w:val="24"/>
        </w:rPr>
        <w:t>(3</w:t>
      </w:r>
      <w:r>
        <w:rPr>
          <w:rFonts w:cs="Times New Roman"/>
          <w:szCs w:val="24"/>
        </w:rPr>
        <w:t>marks)</w:t>
      </w: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168"/>
        <w:gridCol w:w="7"/>
        <w:gridCol w:w="2770"/>
        <w:gridCol w:w="3420"/>
      </w:tblGrid>
      <w:tr w:rsidR="00FA5BF9" w:rsidTr="00483260">
        <w:tc>
          <w:tcPr>
            <w:tcW w:w="2168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u (cm)</w:t>
            </w:r>
          </w:p>
        </w:tc>
        <w:tc>
          <w:tcPr>
            <w:tcW w:w="2777" w:type="dxa"/>
            <w:gridSpan w:val="2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 (cm)</w:t>
            </w:r>
          </w:p>
        </w:tc>
        <w:tc>
          <w:tcPr>
            <w:tcW w:w="3420" w:type="dxa"/>
          </w:tcPr>
          <w:p w:rsidR="00FA5BF9" w:rsidRDefault="00FA5BF9" w:rsidP="00483260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m</w:t>
            </w:r>
            <w:r w:rsidRPr="00554E85">
              <w:rPr>
                <w:rFonts w:cs="Times New Roman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den>
              </m:f>
            </m:oMath>
          </w:p>
        </w:tc>
      </w:tr>
      <w:tr w:rsidR="00FA5BF9" w:rsidTr="00483260">
        <w:tc>
          <w:tcPr>
            <w:tcW w:w="2168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0</w:t>
            </w:r>
          </w:p>
        </w:tc>
        <w:tc>
          <w:tcPr>
            <w:tcW w:w="2777" w:type="dxa"/>
            <w:gridSpan w:val="2"/>
          </w:tcPr>
          <w:p w:rsidR="00FA5BF9" w:rsidRPr="00FA6A5E" w:rsidRDefault="00FA5BF9" w:rsidP="00483260">
            <w:pPr>
              <w:spacing w:line="360" w:lineRule="auto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szCs w:val="24"/>
              </w:rPr>
              <w:t xml:space="preserve"> </w:t>
            </w:r>
            <w:r w:rsidRPr="00FA6A5E">
              <w:rPr>
                <w:rFonts w:cs="Times New Roman"/>
                <w:b/>
                <w:i/>
                <w:szCs w:val="24"/>
              </w:rPr>
              <w:t>30.0</w:t>
            </w:r>
          </w:p>
        </w:tc>
        <w:tc>
          <w:tcPr>
            <w:tcW w:w="3420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FA5BF9" w:rsidTr="00483260">
        <w:tc>
          <w:tcPr>
            <w:tcW w:w="2168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0</w:t>
            </w:r>
          </w:p>
        </w:tc>
        <w:tc>
          <w:tcPr>
            <w:tcW w:w="2777" w:type="dxa"/>
            <w:gridSpan w:val="2"/>
          </w:tcPr>
          <w:p w:rsidR="00FA5BF9" w:rsidRPr="00FA6A5E" w:rsidRDefault="00FA5BF9" w:rsidP="00483260">
            <w:pPr>
              <w:spacing w:line="360" w:lineRule="auto"/>
              <w:rPr>
                <w:rFonts w:cs="Times New Roman"/>
                <w:b/>
                <w:i/>
                <w:szCs w:val="24"/>
              </w:rPr>
            </w:pPr>
            <w:r w:rsidRPr="00FA6A5E">
              <w:rPr>
                <w:rFonts w:cs="Times New Roman"/>
                <w:b/>
                <w:i/>
                <w:szCs w:val="24"/>
              </w:rPr>
              <w:t>21.5</w:t>
            </w:r>
          </w:p>
        </w:tc>
        <w:tc>
          <w:tcPr>
            <w:tcW w:w="3420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43</w:t>
            </w:r>
          </w:p>
        </w:tc>
      </w:tr>
      <w:tr w:rsidR="00FA5BF9" w:rsidTr="00483260">
        <w:tblPrEx>
          <w:tblLook w:val="0000" w:firstRow="0" w:lastRow="0" w:firstColumn="0" w:lastColumn="0" w:noHBand="0" w:noVBand="0"/>
        </w:tblPrEx>
        <w:trPr>
          <w:trHeight w:val="300"/>
        </w:trPr>
        <w:tc>
          <w:tcPr>
            <w:tcW w:w="2175" w:type="dxa"/>
            <w:gridSpan w:val="2"/>
          </w:tcPr>
          <w:p w:rsidR="00FA5BF9" w:rsidRDefault="00FA5BF9" w:rsidP="00483260">
            <w:pPr>
              <w:spacing w:line="360" w:lineRule="auto"/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770" w:type="dxa"/>
          </w:tcPr>
          <w:p w:rsidR="00FA5BF9" w:rsidRDefault="00FA5BF9" w:rsidP="00483260">
            <w:pPr>
              <w:spacing w:line="360" w:lineRule="auto"/>
              <w:rPr>
                <w:rFonts w:cs="Times New Roman"/>
                <w:szCs w:val="24"/>
              </w:rPr>
            </w:pPr>
            <w:r w:rsidRPr="00934931">
              <w:rPr>
                <w:rFonts w:cs="Times New Roman"/>
                <w:b/>
                <w:i/>
                <w:szCs w:val="24"/>
              </w:rPr>
              <w:t xml:space="preserve">1d.p </w:t>
            </w:r>
            <w:r w:rsidRPr="00934931">
              <w:rPr>
                <w:rFonts w:cs="Times New Roman"/>
                <w:b/>
                <w:i/>
                <w:szCs w:val="24"/>
                <w:u w:val="single"/>
              </w:rPr>
              <w:t>+</w:t>
            </w:r>
            <w:r w:rsidRPr="00934931">
              <w:rPr>
                <w:rFonts w:cs="Times New Roman"/>
                <w:b/>
                <w:i/>
                <w:szCs w:val="24"/>
              </w:rPr>
              <w:t xml:space="preserve">  2.0</w:t>
            </w:r>
            <w:r>
              <w:rPr>
                <w:rFonts w:cs="Times New Roman"/>
                <w:b/>
                <w:szCs w:val="24"/>
              </w:rPr>
              <w:t xml:space="preserve"> @</w:t>
            </w:r>
            <w:r w:rsidRPr="00934931">
              <w:rPr>
                <w:rFonts w:cs="Times New Roman"/>
                <w:b/>
                <w:i/>
                <w:szCs w:val="24"/>
              </w:rPr>
              <w:t xml:space="preserve">1 </w:t>
            </w:r>
            <w:proofErr w:type="spellStart"/>
            <w:r w:rsidRPr="00934931">
              <w:rPr>
                <w:rFonts w:cs="Times New Roman"/>
                <w:b/>
                <w:i/>
                <w:szCs w:val="24"/>
              </w:rPr>
              <w:t>mk</w:t>
            </w:r>
            <w:proofErr w:type="spellEnd"/>
          </w:p>
        </w:tc>
        <w:tc>
          <w:tcPr>
            <w:tcW w:w="3420" w:type="dxa"/>
          </w:tcPr>
          <w:p w:rsidR="00FA5BF9" w:rsidRPr="00FA6A5E" w:rsidRDefault="00FA5BF9" w:rsidP="00483260">
            <w:pPr>
              <w:spacing w:line="360" w:lineRule="auto"/>
              <w:rPr>
                <w:rFonts w:cs="Times New Roman"/>
                <w:b/>
                <w:i/>
                <w:szCs w:val="24"/>
              </w:rPr>
            </w:pPr>
            <w:r>
              <w:rPr>
                <w:rFonts w:cs="Times New Roman"/>
                <w:szCs w:val="24"/>
              </w:rPr>
              <w:t xml:space="preserve"> </w:t>
            </w:r>
            <w:r w:rsidRPr="00FA6A5E">
              <w:rPr>
                <w:rFonts w:cs="Times New Roman"/>
                <w:b/>
                <w:i/>
                <w:szCs w:val="24"/>
              </w:rPr>
              <w:t xml:space="preserve">Correct evaluation to 4 </w:t>
            </w:r>
            <w:proofErr w:type="spellStart"/>
            <w:r w:rsidRPr="00FA6A5E">
              <w:rPr>
                <w:rFonts w:cs="Times New Roman"/>
                <w:b/>
                <w:i/>
                <w:szCs w:val="24"/>
              </w:rPr>
              <w:t>s.f</w:t>
            </w:r>
            <w:proofErr w:type="spellEnd"/>
            <w:r w:rsidRPr="00FA6A5E">
              <w:rPr>
                <w:rFonts w:cs="Times New Roman"/>
                <w:b/>
                <w:i/>
                <w:szCs w:val="24"/>
              </w:rPr>
              <w:t xml:space="preserve"> or exact all 1mk</w:t>
            </w:r>
          </w:p>
        </w:tc>
      </w:tr>
    </w:tbl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rPr>
          <w:rFonts w:cs="Times New Roman"/>
          <w:szCs w:val="24"/>
        </w:rPr>
      </w:pPr>
    </w:p>
    <w:p w:rsidR="00FA5BF9" w:rsidRDefault="00FA5BF9" w:rsidP="00FA5BF9">
      <w:pPr>
        <w:spacing w:after="0" w:line="240" w:lineRule="auto"/>
        <w:ind w:left="720"/>
        <w:rPr>
          <w:rFonts w:cs="Times New Roman"/>
          <w:szCs w:val="24"/>
        </w:rPr>
      </w:pPr>
    </w:p>
    <w:p w:rsidR="00FA5BF9" w:rsidRPr="00E2680A" w:rsidRDefault="00FA5BF9" w:rsidP="00FA5BF9">
      <w:pPr>
        <w:tabs>
          <w:tab w:val="center" w:pos="1691"/>
        </w:tabs>
        <w:spacing w:after="0" w:line="240" w:lineRule="auto"/>
        <w:ind w:left="648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br w:type="textWrapping" w:clear="all"/>
      </w:r>
      <w:r>
        <w:rPr>
          <w:rFonts w:cs="Times New Roman"/>
          <w:b/>
          <w:szCs w:val="24"/>
        </w:rPr>
        <w:t>Table 3</w:t>
      </w:r>
      <w:r w:rsidRPr="001C73A4">
        <w:rPr>
          <w:rFonts w:cs="Times New Roman"/>
          <w:b/>
          <w:szCs w:val="24"/>
        </w:rPr>
        <w:t xml:space="preserve"> </w:t>
      </w:r>
    </w:p>
    <w:p w:rsidR="00FA5BF9" w:rsidRDefault="00FA5BF9" w:rsidP="00FA5BF9">
      <w:pPr>
        <w:spacing w:line="240" w:lineRule="auto"/>
        <w:rPr>
          <w:rFonts w:cs="Times New Roman"/>
          <w:szCs w:val="24"/>
        </w:rPr>
      </w:pPr>
    </w:p>
    <w:p w:rsidR="00FA5BF9" w:rsidRDefault="00FA5BF9" w:rsidP="00FA5BF9">
      <w:pPr>
        <w:spacing w:line="240" w:lineRule="auto"/>
        <w:rPr>
          <w:rFonts w:cs="Times New Roman"/>
          <w:szCs w:val="24"/>
        </w:rPr>
      </w:pPr>
      <w:r w:rsidRPr="00E2680A">
        <w:rPr>
          <w:rFonts w:cs="Times New Roman"/>
          <w:szCs w:val="24"/>
        </w:rPr>
        <w:t>(</w:t>
      </w:r>
      <w:r>
        <w:rPr>
          <w:rFonts w:cs="Times New Roman"/>
          <w:szCs w:val="24"/>
        </w:rPr>
        <w:t>ii</w:t>
      </w:r>
      <w:r w:rsidRPr="00E2680A">
        <w:rPr>
          <w:rFonts w:cs="Times New Roman"/>
          <w:szCs w:val="24"/>
        </w:rPr>
        <w:t>) Given that the focal length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f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of the lens satisfies the equation</w:t>
      </w:r>
      <w:r>
        <w:rPr>
          <w:rFonts w:cs="Times New Roman"/>
          <w:szCs w:val="24"/>
        </w:rPr>
        <w:t xml:space="preserve"> f</w:t>
      </w:r>
      <m:oMath>
        <m:r>
          <w:rPr>
            <w:rFonts w:ascii="Cambria Math" w:hAnsi="Cambria Math" w:cs="Times New Roman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v</m:t>
            </m:r>
          </m:num>
          <m:den>
            <m:r>
              <w:rPr>
                <w:rFonts w:ascii="Cambria Math" w:hAnsi="Cambria Math" w:cs="Times New Roman"/>
                <w:szCs w:val="24"/>
              </w:rPr>
              <m:t>m+1</m:t>
            </m:r>
          </m:den>
        </m:f>
      </m:oMath>
      <w:r>
        <w:rPr>
          <w:rFonts w:cs="Times New Roman"/>
          <w:szCs w:val="24"/>
        </w:rPr>
        <w:t>,</w:t>
      </w:r>
      <w:r w:rsidRPr="00E2680A">
        <w:rPr>
          <w:rFonts w:cs="Times New Roman"/>
          <w:szCs w:val="24"/>
        </w:rPr>
        <w:t xml:space="preserve"> determine the average value of the focal length,</w:t>
      </w:r>
      <w:r>
        <w:rPr>
          <w:rFonts w:cs="Times New Roman"/>
          <w:szCs w:val="24"/>
        </w:rPr>
        <w:t xml:space="preserve"> </w:t>
      </w:r>
      <w:r w:rsidRPr="00E2680A">
        <w:rPr>
          <w:rFonts w:cs="Times New Roman"/>
          <w:szCs w:val="24"/>
        </w:rPr>
        <w:t>f</w:t>
      </w:r>
      <w:r>
        <w:rPr>
          <w:rFonts w:cs="Times New Roman"/>
          <w:szCs w:val="24"/>
        </w:rPr>
        <w:t xml:space="preserve">.                                                                                </w:t>
      </w:r>
      <w:r w:rsidRPr="00E2680A">
        <w:rPr>
          <w:rFonts w:cs="Times New Roman"/>
          <w:szCs w:val="24"/>
        </w:rPr>
        <w:t>(2 marks)</w:t>
      </w:r>
      <w:r w:rsidRPr="004F6CA7">
        <w:rPr>
          <w:rFonts w:cs="Times New Roman"/>
          <w:szCs w:val="24"/>
        </w:rPr>
        <w:t xml:space="preserve"> </w:t>
      </w:r>
    </w:p>
    <w:p w:rsidR="00FA5BF9" w:rsidRPr="00E24602" w:rsidRDefault="00FA5BF9" w:rsidP="00FA5BF9">
      <w:pPr>
        <w:spacing w:after="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t>- P</w:t>
      </w:r>
      <w:r w:rsidRPr="00E24602">
        <w:rPr>
          <w:rFonts w:cs="Times New Roman"/>
          <w:b/>
          <w:i/>
          <w:szCs w:val="24"/>
        </w:rPr>
        <w:t xml:space="preserve">rinciple of averaging must be shown </w:t>
      </w:r>
      <w:r>
        <w:rPr>
          <w:rFonts w:cs="Times New Roman"/>
          <w:b/>
          <w:i/>
          <w:szCs w:val="24"/>
        </w:rPr>
        <w:tab/>
      </w:r>
      <w:r>
        <w:rPr>
          <w:rFonts w:cs="Times New Roman"/>
          <w:b/>
          <w:i/>
          <w:szCs w:val="24"/>
        </w:rPr>
        <w:tab/>
        <w:t>1</w:t>
      </w:r>
      <w:r w:rsidRPr="00E24602">
        <w:rPr>
          <w:rFonts w:cs="Times New Roman"/>
          <w:b/>
          <w:i/>
          <w:szCs w:val="24"/>
        </w:rPr>
        <w:t>mk</w:t>
      </w:r>
    </w:p>
    <w:p w:rsidR="00FA5BF9" w:rsidRPr="00FA5BF9" w:rsidRDefault="00FA5BF9" w:rsidP="00FA5BF9">
      <w:pPr>
        <w:spacing w:after="0"/>
        <w:rPr>
          <w:rFonts w:cs="Times New Roman"/>
          <w:b/>
          <w:i/>
          <w:szCs w:val="24"/>
        </w:rPr>
      </w:pPr>
      <w:r w:rsidRPr="00FA5BF9">
        <w:rPr>
          <w:rFonts w:cs="Times New Roman"/>
          <w:b/>
          <w:i/>
          <w:szCs w:val="24"/>
        </w:rPr>
        <w:t>-</w:t>
      </w:r>
      <w:r>
        <w:rPr>
          <w:rFonts w:cs="Times New Roman"/>
          <w:b/>
          <w:i/>
          <w:szCs w:val="24"/>
        </w:rPr>
        <w:t xml:space="preserve"> </w:t>
      </w:r>
      <w:r w:rsidRPr="00FA5BF9">
        <w:rPr>
          <w:rFonts w:cs="Times New Roman"/>
          <w:b/>
          <w:i/>
          <w:szCs w:val="24"/>
        </w:rPr>
        <w:t>Corre</w:t>
      </w:r>
      <w:r>
        <w:rPr>
          <w:rFonts w:cs="Times New Roman"/>
          <w:b/>
          <w:i/>
          <w:szCs w:val="24"/>
        </w:rPr>
        <w:t xml:space="preserve">ct evaluation to 4 </w:t>
      </w:r>
      <w:proofErr w:type="spellStart"/>
      <w:r>
        <w:rPr>
          <w:rFonts w:cs="Times New Roman"/>
          <w:b/>
          <w:i/>
          <w:szCs w:val="24"/>
        </w:rPr>
        <w:t>s.f</w:t>
      </w:r>
      <w:proofErr w:type="spellEnd"/>
      <w:r>
        <w:rPr>
          <w:rFonts w:cs="Times New Roman"/>
          <w:b/>
          <w:i/>
          <w:szCs w:val="24"/>
        </w:rPr>
        <w:t xml:space="preserve"> or Exact</w:t>
      </w:r>
      <w:r>
        <w:rPr>
          <w:rFonts w:cs="Times New Roman"/>
          <w:b/>
          <w:i/>
          <w:szCs w:val="24"/>
        </w:rPr>
        <w:tab/>
      </w:r>
      <w:r>
        <w:rPr>
          <w:rFonts w:cs="Times New Roman"/>
          <w:b/>
          <w:i/>
          <w:szCs w:val="24"/>
        </w:rPr>
        <w:tab/>
        <w:t>1</w:t>
      </w:r>
      <w:r w:rsidRPr="00FA5BF9">
        <w:rPr>
          <w:rFonts w:cs="Times New Roman"/>
          <w:b/>
          <w:i/>
          <w:szCs w:val="24"/>
        </w:rPr>
        <w:t>mk</w:t>
      </w:r>
    </w:p>
    <w:p w:rsidR="00FA5BF9" w:rsidRPr="00FA5BF9" w:rsidRDefault="00FA5BF9" w:rsidP="00FA5BF9">
      <w:pPr>
        <w:spacing w:after="0"/>
        <w:rPr>
          <w:rFonts w:cs="Times New Roman"/>
          <w:b/>
          <w:i/>
          <w:szCs w:val="24"/>
        </w:rPr>
      </w:pPr>
      <w:r>
        <w:rPr>
          <w:rFonts w:cs="Times New Roman"/>
          <w:b/>
          <w:i/>
          <w:szCs w:val="24"/>
        </w:rPr>
        <w:t>- I</w:t>
      </w:r>
      <w:r w:rsidRPr="00FA5BF9">
        <w:rPr>
          <w:rFonts w:cs="Times New Roman"/>
          <w:b/>
          <w:i/>
          <w:szCs w:val="24"/>
        </w:rPr>
        <w:t>gnore units</w:t>
      </w:r>
    </w:p>
    <w:p w:rsidR="00FA5BF9" w:rsidRDefault="00FA5BF9" w:rsidP="00FA5BF9">
      <w:pPr>
        <w:spacing w:line="240" w:lineRule="auto"/>
        <w:rPr>
          <w:rFonts w:cs="Times New Roman"/>
          <w:szCs w:val="24"/>
        </w:rPr>
      </w:pPr>
    </w:p>
    <w:bookmarkEnd w:id="0"/>
    <w:p w:rsidR="00182BBA" w:rsidRPr="00182BBA" w:rsidRDefault="00182BBA" w:rsidP="00920493">
      <w:pPr>
        <w:tabs>
          <w:tab w:val="left" w:pos="851"/>
          <w:tab w:val="left" w:pos="1134"/>
          <w:tab w:val="left" w:pos="1418"/>
          <w:tab w:val="left" w:pos="1843"/>
        </w:tabs>
        <w:spacing w:after="0" w:line="360" w:lineRule="auto"/>
        <w:jc w:val="both"/>
        <w:rPr>
          <w:rFonts w:cs="Times New Roman"/>
          <w:b/>
          <w:szCs w:val="24"/>
        </w:rPr>
      </w:pPr>
      <w:r w:rsidRPr="00182BBA">
        <w:rPr>
          <w:rFonts w:cs="Times New Roman"/>
          <w:b/>
          <w:szCs w:val="24"/>
        </w:rPr>
        <w:lastRenderedPageBreak/>
        <w:t>QUESTION 2</w:t>
      </w:r>
    </w:p>
    <w:p w:rsidR="00E763C8" w:rsidRPr="00920493" w:rsidRDefault="00E763C8" w:rsidP="00920493">
      <w:pPr>
        <w:tabs>
          <w:tab w:val="left" w:pos="851"/>
          <w:tab w:val="left" w:pos="1134"/>
          <w:tab w:val="left" w:pos="1418"/>
          <w:tab w:val="left" w:pos="1843"/>
        </w:tabs>
        <w:spacing w:after="0" w:line="360" w:lineRule="auto"/>
        <w:jc w:val="both"/>
        <w:rPr>
          <w:rFonts w:cs="Times New Roman"/>
          <w:szCs w:val="24"/>
        </w:rPr>
      </w:pPr>
      <w:r w:rsidRPr="00182BBA">
        <w:rPr>
          <w:rFonts w:cs="Times New Roman"/>
          <w:i/>
          <w:szCs w:val="24"/>
        </w:rPr>
        <w:t>You are provided with the following:</w:t>
      </w:r>
    </w:p>
    <w:p w:rsidR="00E763C8" w:rsidRPr="00FC6575" w:rsidRDefault="00E763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An ammeter (</w:t>
      </w:r>
      <w:r w:rsidRPr="00AD2804">
        <w:rPr>
          <w:rFonts w:ascii="Times New Roman" w:hAnsi="Times New Roman" w:cs="Times New Roman"/>
          <w:b/>
          <w:sz w:val="24"/>
          <w:szCs w:val="24"/>
        </w:rPr>
        <w:t>0</w:t>
      </w:r>
      <w:r w:rsidRPr="00FC6575">
        <w:rPr>
          <w:rFonts w:ascii="Times New Roman" w:hAnsi="Times New Roman" w:cs="Times New Roman"/>
          <w:sz w:val="24"/>
          <w:szCs w:val="24"/>
        </w:rPr>
        <w:t xml:space="preserve"> – </w:t>
      </w:r>
      <w:r w:rsidR="00AD2804">
        <w:rPr>
          <w:rFonts w:ascii="Times New Roman" w:hAnsi="Times New Roman" w:cs="Times New Roman"/>
          <w:b/>
          <w:sz w:val="24"/>
          <w:szCs w:val="24"/>
        </w:rPr>
        <w:t>1</w:t>
      </w:r>
      <w:r w:rsidRPr="00AD2804">
        <w:rPr>
          <w:rFonts w:ascii="Times New Roman" w:hAnsi="Times New Roman" w:cs="Times New Roman"/>
          <w:b/>
          <w:sz w:val="24"/>
          <w:szCs w:val="24"/>
        </w:rPr>
        <w:t xml:space="preserve"> A</w:t>
      </w:r>
      <w:r w:rsidRPr="00FC6575">
        <w:rPr>
          <w:rFonts w:ascii="Times New Roman" w:hAnsi="Times New Roman" w:cs="Times New Roman"/>
          <w:sz w:val="24"/>
          <w:szCs w:val="24"/>
        </w:rPr>
        <w:t>)</w:t>
      </w:r>
    </w:p>
    <w:p w:rsidR="00E763C8" w:rsidRDefault="00AD37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voltmeter (</w:t>
      </w:r>
      <w:r w:rsidRPr="00AD2804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AD2804">
        <w:rPr>
          <w:rFonts w:ascii="Times New Roman" w:hAnsi="Times New Roman" w:cs="Times New Roman"/>
          <w:b/>
          <w:sz w:val="24"/>
          <w:szCs w:val="24"/>
        </w:rPr>
        <w:t>3</w:t>
      </w:r>
      <w:r w:rsidR="00E763C8" w:rsidRPr="00AD2804">
        <w:rPr>
          <w:rFonts w:ascii="Times New Roman" w:hAnsi="Times New Roman" w:cs="Times New Roman"/>
          <w:b/>
          <w:sz w:val="24"/>
          <w:szCs w:val="24"/>
        </w:rPr>
        <w:t xml:space="preserve"> V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r w:rsidRPr="00AD2804">
        <w:rPr>
          <w:rFonts w:ascii="Times New Roman" w:hAnsi="Times New Roman" w:cs="Times New Roman"/>
          <w:b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AD2804">
        <w:rPr>
          <w:rFonts w:ascii="Times New Roman" w:hAnsi="Times New Roman" w:cs="Times New Roman"/>
          <w:b/>
          <w:sz w:val="24"/>
          <w:szCs w:val="24"/>
        </w:rPr>
        <w:t>5 V</w:t>
      </w:r>
      <w:r w:rsidR="00E763C8" w:rsidRPr="00FC6575">
        <w:rPr>
          <w:rFonts w:ascii="Times New Roman" w:hAnsi="Times New Roman" w:cs="Times New Roman"/>
          <w:sz w:val="24"/>
          <w:szCs w:val="24"/>
        </w:rPr>
        <w:t>)</w:t>
      </w:r>
    </w:p>
    <w:p w:rsidR="00540C8C" w:rsidRDefault="00540C8C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variable resistor</w:t>
      </w:r>
    </w:p>
    <w:p w:rsidR="00540C8C" w:rsidRPr="00FC6575" w:rsidRDefault="00540C8C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AD2804" w:rsidRPr="00AD2804">
        <w:rPr>
          <w:rFonts w:ascii="Times New Roman" w:hAnsi="Times New Roman" w:cs="Times New Roman"/>
          <w:b/>
          <w:sz w:val="24"/>
          <w:szCs w:val="24"/>
        </w:rPr>
        <w:t>10Ω</w:t>
      </w:r>
      <w:r w:rsidR="00AD28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arbon resistor</w:t>
      </w:r>
    </w:p>
    <w:p w:rsidR="00E763C8" w:rsidRPr="00FC6575" w:rsidRDefault="00E763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A</w:t>
      </w:r>
      <w:r w:rsidR="00AD37C8">
        <w:rPr>
          <w:rFonts w:ascii="Times New Roman" w:hAnsi="Times New Roman" w:cs="Times New Roman"/>
          <w:sz w:val="24"/>
          <w:szCs w:val="24"/>
        </w:rPr>
        <w:t xml:space="preserve"> piece </w:t>
      </w:r>
      <w:r w:rsidR="00540C8C">
        <w:rPr>
          <w:rFonts w:ascii="Times New Roman" w:hAnsi="Times New Roman" w:cs="Times New Roman"/>
          <w:sz w:val="24"/>
          <w:szCs w:val="24"/>
        </w:rPr>
        <w:t>of resistance</w:t>
      </w:r>
      <w:r w:rsidR="00AD37C8">
        <w:rPr>
          <w:rFonts w:ascii="Times New Roman" w:hAnsi="Times New Roman" w:cs="Times New Roman"/>
          <w:sz w:val="24"/>
          <w:szCs w:val="24"/>
        </w:rPr>
        <w:t xml:space="preserve"> wire</w:t>
      </w:r>
    </w:p>
    <w:p w:rsidR="00E763C8" w:rsidRDefault="00E763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Two new dry cells</w:t>
      </w:r>
    </w:p>
    <w:p w:rsidR="00AD37C8" w:rsidRPr="00AD37C8" w:rsidRDefault="00AD37C8" w:rsidP="00AD37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A cell holder</w:t>
      </w:r>
    </w:p>
    <w:p w:rsidR="00E763C8" w:rsidRPr="00FC6575" w:rsidRDefault="00E763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A switch</w:t>
      </w:r>
    </w:p>
    <w:p w:rsidR="00E763C8" w:rsidRPr="00FC6575" w:rsidRDefault="00E763C8" w:rsidP="00E763C8">
      <w:pPr>
        <w:pStyle w:val="ListParagraph"/>
        <w:numPr>
          <w:ilvl w:val="0"/>
          <w:numId w:val="3"/>
        </w:numPr>
        <w:tabs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FC6575">
        <w:rPr>
          <w:rFonts w:ascii="Times New Roman" w:hAnsi="Times New Roman" w:cs="Times New Roman"/>
          <w:sz w:val="24"/>
          <w:szCs w:val="24"/>
        </w:rPr>
        <w:t>S</w:t>
      </w:r>
      <w:r w:rsidR="00A24129">
        <w:rPr>
          <w:rFonts w:ascii="Times New Roman" w:hAnsi="Times New Roman" w:cs="Times New Roman"/>
          <w:sz w:val="24"/>
          <w:szCs w:val="24"/>
        </w:rPr>
        <w:t>even</w:t>
      </w:r>
      <w:r w:rsidRPr="00FC6575">
        <w:rPr>
          <w:rFonts w:ascii="Times New Roman" w:hAnsi="Times New Roman" w:cs="Times New Roman"/>
          <w:sz w:val="24"/>
          <w:szCs w:val="24"/>
        </w:rPr>
        <w:t xml:space="preserve"> connecting wires</w:t>
      </w:r>
    </w:p>
    <w:p w:rsidR="00E763C8" w:rsidRPr="00FC6575" w:rsidRDefault="00E763C8" w:rsidP="00E763C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E763C8" w:rsidRPr="00182BBA" w:rsidRDefault="00E763C8" w:rsidP="00E763C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/>
        <w:ind w:left="426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82BBA">
        <w:rPr>
          <w:rFonts w:ascii="Times New Roman" w:hAnsi="Times New Roman" w:cs="Times New Roman"/>
          <w:i/>
          <w:sz w:val="24"/>
          <w:szCs w:val="24"/>
        </w:rPr>
        <w:t>Proce</w:t>
      </w:r>
      <w:r w:rsidR="00182BBA" w:rsidRPr="00182BBA">
        <w:rPr>
          <w:rFonts w:ascii="Times New Roman" w:hAnsi="Times New Roman" w:cs="Times New Roman"/>
          <w:i/>
          <w:sz w:val="24"/>
          <w:szCs w:val="24"/>
        </w:rPr>
        <w:t>e</w:t>
      </w:r>
      <w:r w:rsidRPr="00182BBA">
        <w:rPr>
          <w:rFonts w:ascii="Times New Roman" w:hAnsi="Times New Roman" w:cs="Times New Roman"/>
          <w:i/>
          <w:sz w:val="24"/>
          <w:szCs w:val="24"/>
        </w:rPr>
        <w:t>d</w:t>
      </w:r>
      <w:r w:rsidR="00182BBA" w:rsidRPr="00182BBA">
        <w:rPr>
          <w:rFonts w:ascii="Times New Roman" w:hAnsi="Times New Roman" w:cs="Times New Roman"/>
          <w:i/>
          <w:sz w:val="24"/>
          <w:szCs w:val="24"/>
        </w:rPr>
        <w:t xml:space="preserve"> as follows:</w:t>
      </w:r>
    </w:p>
    <w:p w:rsidR="00F13370" w:rsidRPr="00F13370" w:rsidRDefault="00F13370" w:rsidP="00E763C8">
      <w:pPr>
        <w:pStyle w:val="ListParagraph"/>
        <w:tabs>
          <w:tab w:val="left" w:pos="851"/>
          <w:tab w:val="left" w:pos="1134"/>
          <w:tab w:val="left" w:pos="1418"/>
          <w:tab w:val="left" w:pos="1843"/>
        </w:tabs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F13370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>Take the resistant wire and coil it around the biro pen to make a coil</w:t>
      </w:r>
      <w:r w:rsidR="006D2393">
        <w:rPr>
          <w:rFonts w:ascii="Times New Roman" w:hAnsi="Times New Roman" w:cs="Times New Roman"/>
          <w:sz w:val="24"/>
          <w:szCs w:val="24"/>
        </w:rPr>
        <w:t>.</w:t>
      </w:r>
    </w:p>
    <w:p w:rsidR="00E763C8" w:rsidRPr="00F13370" w:rsidRDefault="00F13370" w:rsidP="00F13370">
      <w:pPr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</w:t>
      </w:r>
      <w:r w:rsidR="00E763C8" w:rsidRPr="00F13370">
        <w:rPr>
          <w:rFonts w:cs="Times New Roman"/>
          <w:szCs w:val="24"/>
        </w:rPr>
        <w:t xml:space="preserve">Set </w:t>
      </w:r>
      <w:r w:rsidRPr="00F13370">
        <w:rPr>
          <w:rFonts w:cs="Times New Roman"/>
          <w:szCs w:val="24"/>
        </w:rPr>
        <w:t>up the apparatus as shown below such that the</w:t>
      </w:r>
      <w:r w:rsidR="00AD2804">
        <w:rPr>
          <w:rFonts w:cs="Times New Roman"/>
          <w:szCs w:val="24"/>
        </w:rPr>
        <w:t xml:space="preserve"> </w:t>
      </w:r>
      <w:r w:rsidR="00AD2804" w:rsidRPr="00AD2804">
        <w:rPr>
          <w:rFonts w:cs="Times New Roman"/>
          <w:b/>
          <w:szCs w:val="24"/>
        </w:rPr>
        <w:t>10Ω</w:t>
      </w:r>
      <w:r w:rsidRPr="00F13370">
        <w:rPr>
          <w:rFonts w:cs="Times New Roman"/>
          <w:szCs w:val="24"/>
        </w:rPr>
        <w:t xml:space="preserve"> carbon resistor and the coil are in parallel connection</w:t>
      </w:r>
      <w:r>
        <w:rPr>
          <w:rFonts w:cs="Times New Roman"/>
          <w:noProof/>
          <w:szCs w:val="24"/>
          <w:lang w:val="en-GB" w:eastAsia="en-GB"/>
        </w:rPr>
        <w:t>.</w:t>
      </w:r>
    </w:p>
    <w:p w:rsidR="00E763C8" w:rsidRPr="00FC6575" w:rsidRDefault="006D2393" w:rsidP="00E763C8">
      <w:pPr>
        <w:pStyle w:val="ListParagraph"/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89098</wp:posOffset>
                </wp:positionH>
                <wp:positionV relativeFrom="paragraph">
                  <wp:posOffset>25444</wp:posOffset>
                </wp:positionV>
                <wp:extent cx="4191000" cy="2283121"/>
                <wp:effectExtent l="0" t="0" r="19050" b="412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2283121"/>
                          <a:chOff x="0" y="0"/>
                          <a:chExt cx="4191000" cy="2283121"/>
                        </a:xfrm>
                      </wpg:grpSpPr>
                      <wps:wsp>
                        <wps:cNvPr id="17" name="Text Box 17"/>
                        <wps:cNvSpPr txBox="1"/>
                        <wps:spPr>
                          <a:xfrm>
                            <a:off x="2413590" y="0"/>
                            <a:ext cx="499731" cy="24431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D2393" w:rsidRPr="006D2393" w:rsidRDefault="006D239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D2393">
                                <w:rPr>
                                  <w:sz w:val="18"/>
                                  <w:szCs w:val="18"/>
                                </w:rPr>
                                <w:t>Coi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6" name="Group 16"/>
                        <wpg:cNvGrpSpPr/>
                        <wpg:grpSpPr>
                          <a:xfrm>
                            <a:off x="0" y="202019"/>
                            <a:ext cx="4191000" cy="2081102"/>
                            <a:chOff x="0" y="0"/>
                            <a:chExt cx="4191000" cy="2081102"/>
                          </a:xfrm>
                        </wpg:grpSpPr>
                        <wpg:grpSp>
                          <wpg:cNvPr id="15" name="Group 15"/>
                          <wpg:cNvGrpSpPr/>
                          <wpg:grpSpPr>
                            <a:xfrm>
                              <a:off x="0" y="318977"/>
                              <a:ext cx="4191000" cy="1762125"/>
                              <a:chOff x="0" y="0"/>
                              <a:chExt cx="4486275" cy="2439035"/>
                            </a:xfrm>
                          </wpg:grpSpPr>
                          <wps:wsp>
                            <wps:cNvPr id="1645" name="AutoShape 8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50" y="161925"/>
                                <a:ext cx="728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8" name="AutoShape 8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86250" y="152400"/>
                                <a:ext cx="0" cy="708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50" y="161925"/>
                                <a:ext cx="0" cy="949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7" name="Oval 8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76700" y="866775"/>
                                <a:ext cx="409575" cy="4095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1074" w:rsidRPr="00676C1E" w:rsidRDefault="00291074" w:rsidP="00666724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76C1E"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12" name="Group 12"/>
                            <wpg:cNvGrpSpPr/>
                            <wpg:grpSpPr>
                              <a:xfrm>
                                <a:off x="942975" y="0"/>
                                <a:ext cx="190500" cy="274955"/>
                                <a:chOff x="0" y="0"/>
                                <a:chExt cx="190500" cy="274955"/>
                              </a:xfrm>
                            </wpg:grpSpPr>
                            <wps:wsp>
                              <wps:cNvPr id="1656" name="AutoShape 9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274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7" name="AutoShape 9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75" y="66675"/>
                                  <a:ext cx="635" cy="15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8" name="AutoShape 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350" y="0"/>
                                  <a:ext cx="0" cy="274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9" name="AutoShape 9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0500" y="66675"/>
                                  <a:ext cx="0" cy="15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4" name="Group 14"/>
                            <wpg:cNvGrpSpPr/>
                            <wpg:grpSpPr>
                              <a:xfrm>
                                <a:off x="2085975" y="161925"/>
                                <a:ext cx="1376045" cy="933874"/>
                                <a:chOff x="0" y="0"/>
                                <a:chExt cx="1376045" cy="933874"/>
                              </a:xfrm>
                            </wpg:grpSpPr>
                            <wps:wsp>
                              <wps:cNvPr id="1653" name="AutoShape 9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704850"/>
                                  <a:ext cx="5740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4" name="Oval 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7364" y="514350"/>
                                  <a:ext cx="386561" cy="4195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91074" w:rsidRPr="00676C1E" w:rsidRDefault="00291074" w:rsidP="00291074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676C1E"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61" name="AutoShape 9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709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5" name="AutoShape 9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925" y="704850"/>
                                  <a:ext cx="4521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2" name="AutoShape 9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1600" y="0"/>
                                  <a:ext cx="0" cy="709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22" name="Rectangle 136"/>
                            <wps:cNvSpPr/>
                            <wps:spPr>
                              <a:xfrm>
                                <a:off x="2457450" y="66675"/>
                                <a:ext cx="609600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5" name="Group 5"/>
                            <wpg:cNvGrpSpPr/>
                            <wpg:grpSpPr>
                              <a:xfrm>
                                <a:off x="219075" y="2257425"/>
                                <a:ext cx="1790700" cy="181610"/>
                                <a:chOff x="0" y="133350"/>
                                <a:chExt cx="1790700" cy="181610"/>
                              </a:xfrm>
                            </wpg:grpSpPr>
                            <wps:wsp>
                              <wps:cNvPr id="1009" name="AutoShap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14325"/>
                                  <a:ext cx="150812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1" name="Straight Connector 124"/>
                              <wps:cNvCnPr/>
                              <wps:spPr>
                                <a:xfrm flipV="1">
                                  <a:off x="1495425" y="133350"/>
                                  <a:ext cx="295275" cy="18097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" name="Straight Connector 1"/>
                            <wps:cNvCnPr/>
                            <wps:spPr>
                              <a:xfrm flipH="1">
                                <a:off x="1143000" y="152400"/>
                                <a:ext cx="12954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" name="Straight Connector 6"/>
                            <wps:cNvCnPr/>
                            <wps:spPr>
                              <a:xfrm>
                                <a:off x="209550" y="1733550"/>
                                <a:ext cx="0" cy="7048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 flipV="1">
                                <a:off x="2057400" y="2438400"/>
                                <a:ext cx="22288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>
                                <a:off x="4286250" y="1285875"/>
                                <a:ext cx="0" cy="11531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Straight Connector 9"/>
                            <wps:cNvCnPr/>
                            <wps:spPr>
                              <a:xfrm flipH="1">
                                <a:off x="3076575" y="142875"/>
                                <a:ext cx="12096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3" name="Group 13"/>
                            <wpg:cNvGrpSpPr/>
                            <wpg:grpSpPr>
                              <a:xfrm>
                                <a:off x="0" y="1114425"/>
                                <a:ext cx="438150" cy="657225"/>
                                <a:chOff x="0" y="0"/>
                                <a:chExt cx="438150" cy="657225"/>
                              </a:xfrm>
                            </wpg:grpSpPr>
                            <wps:wsp>
                              <wps:cNvPr id="4" name="Rectangle 136"/>
                              <wps:cNvSpPr/>
                              <wps:spPr>
                                <a:xfrm rot="5400000">
                                  <a:off x="-104775" y="20955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Straight Arrow Connector 10"/>
                              <wps:cNvCnPr/>
                              <wps:spPr>
                                <a:xfrm flipV="1">
                                  <a:off x="0" y="38100"/>
                                  <a:ext cx="438150" cy="61912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11" name="Group 11"/>
                          <wpg:cNvGrpSpPr/>
                          <wpg:grpSpPr>
                            <a:xfrm>
                              <a:off x="2105246" y="0"/>
                              <a:ext cx="956310" cy="438416"/>
                              <a:chOff x="0" y="0"/>
                              <a:chExt cx="956930" cy="545346"/>
                            </a:xfrm>
                          </wpg:grpSpPr>
                          <wps:wsp>
                            <wps:cNvPr id="1937" name="Freeform 492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82772" y="-304771"/>
                                <a:ext cx="221540" cy="831082"/>
                              </a:xfrm>
                              <a:custGeom>
                                <a:avLst/>
                                <a:gdLst>
                                  <a:gd name="T0" fmla="*/ 567 w 1085"/>
                                  <a:gd name="T1" fmla="*/ 0 h 6233"/>
                                  <a:gd name="T2" fmla="*/ 579 w 1085"/>
                                  <a:gd name="T3" fmla="*/ 763 h 6233"/>
                                  <a:gd name="T4" fmla="*/ 155 w 1085"/>
                                  <a:gd name="T5" fmla="*/ 932 h 6233"/>
                                  <a:gd name="T6" fmla="*/ 131 w 1085"/>
                                  <a:gd name="T7" fmla="*/ 1235 h 6233"/>
                                  <a:gd name="T8" fmla="*/ 906 w 1085"/>
                                  <a:gd name="T9" fmla="*/ 1235 h 6233"/>
                                  <a:gd name="T10" fmla="*/ 954 w 1085"/>
                                  <a:gd name="T11" fmla="*/ 932 h 6233"/>
                                  <a:gd name="T12" fmla="*/ 192 w 1085"/>
                                  <a:gd name="T13" fmla="*/ 1416 h 6233"/>
                                  <a:gd name="T14" fmla="*/ 180 w 1085"/>
                                  <a:gd name="T15" fmla="*/ 1670 h 6233"/>
                                  <a:gd name="T16" fmla="*/ 893 w 1085"/>
                                  <a:gd name="T17" fmla="*/ 1670 h 6233"/>
                                  <a:gd name="T18" fmla="*/ 954 w 1085"/>
                                  <a:gd name="T19" fmla="*/ 1392 h 6233"/>
                                  <a:gd name="T20" fmla="*/ 180 w 1085"/>
                                  <a:gd name="T21" fmla="*/ 1840 h 6233"/>
                                  <a:gd name="T22" fmla="*/ 119 w 1085"/>
                                  <a:gd name="T23" fmla="*/ 2239 h 6233"/>
                                  <a:gd name="T24" fmla="*/ 893 w 1085"/>
                                  <a:gd name="T25" fmla="*/ 2166 h 6233"/>
                                  <a:gd name="T26" fmla="*/ 966 w 1085"/>
                                  <a:gd name="T27" fmla="*/ 1803 h 6233"/>
                                  <a:gd name="T28" fmla="*/ 180 w 1085"/>
                                  <a:gd name="T29" fmla="*/ 2445 h 6233"/>
                                  <a:gd name="T30" fmla="*/ 143 w 1085"/>
                                  <a:gd name="T31" fmla="*/ 2856 h 6233"/>
                                  <a:gd name="T32" fmla="*/ 918 w 1085"/>
                                  <a:gd name="T33" fmla="*/ 2820 h 6233"/>
                                  <a:gd name="T34" fmla="*/ 954 w 1085"/>
                                  <a:gd name="T35" fmla="*/ 2348 h 6233"/>
                                  <a:gd name="T36" fmla="*/ 180 w 1085"/>
                                  <a:gd name="T37" fmla="*/ 3050 h 6233"/>
                                  <a:gd name="T38" fmla="*/ 155 w 1085"/>
                                  <a:gd name="T39" fmla="*/ 3376 h 6233"/>
                                  <a:gd name="T40" fmla="*/ 893 w 1085"/>
                                  <a:gd name="T41" fmla="*/ 3352 h 6233"/>
                                  <a:gd name="T42" fmla="*/ 954 w 1085"/>
                                  <a:gd name="T43" fmla="*/ 3013 h 6233"/>
                                  <a:gd name="T44" fmla="*/ 180 w 1085"/>
                                  <a:gd name="T45" fmla="*/ 3570 h 6233"/>
                                  <a:gd name="T46" fmla="*/ 167 w 1085"/>
                                  <a:gd name="T47" fmla="*/ 3873 h 6233"/>
                                  <a:gd name="T48" fmla="*/ 893 w 1085"/>
                                  <a:gd name="T49" fmla="*/ 3860 h 6233"/>
                                  <a:gd name="T50" fmla="*/ 954 w 1085"/>
                                  <a:gd name="T51" fmla="*/ 3498 h 6233"/>
                                  <a:gd name="T52" fmla="*/ 180 w 1085"/>
                                  <a:gd name="T53" fmla="*/ 4054 h 6233"/>
                                  <a:gd name="T54" fmla="*/ 143 w 1085"/>
                                  <a:gd name="T55" fmla="*/ 4441 h 6233"/>
                                  <a:gd name="T56" fmla="*/ 918 w 1085"/>
                                  <a:gd name="T57" fmla="*/ 4417 h 6233"/>
                                  <a:gd name="T58" fmla="*/ 930 w 1085"/>
                                  <a:gd name="T59" fmla="*/ 4030 h 6233"/>
                                  <a:gd name="T60" fmla="*/ 192 w 1085"/>
                                  <a:gd name="T61" fmla="*/ 4635 h 6233"/>
                                  <a:gd name="T62" fmla="*/ 155 w 1085"/>
                                  <a:gd name="T63" fmla="*/ 5058 h 6233"/>
                                  <a:gd name="T64" fmla="*/ 906 w 1085"/>
                                  <a:gd name="T65" fmla="*/ 4950 h 6233"/>
                                  <a:gd name="T66" fmla="*/ 942 w 1085"/>
                                  <a:gd name="T67" fmla="*/ 4635 h 6233"/>
                                  <a:gd name="T68" fmla="*/ 180 w 1085"/>
                                  <a:gd name="T69" fmla="*/ 5240 h 6233"/>
                                  <a:gd name="T70" fmla="*/ 615 w 1085"/>
                                  <a:gd name="T71" fmla="*/ 5325 h 6233"/>
                                  <a:gd name="T72" fmla="*/ 627 w 1085"/>
                                  <a:gd name="T73" fmla="*/ 6148 h 6233"/>
                                  <a:gd name="T74" fmla="*/ 651 w 1085"/>
                                  <a:gd name="T75" fmla="*/ 5833 h 62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1085" h="6233">
                                    <a:moveTo>
                                      <a:pt x="567" y="0"/>
                                    </a:moveTo>
                                    <a:cubicBezTo>
                                      <a:pt x="607" y="304"/>
                                      <a:pt x="648" y="608"/>
                                      <a:pt x="579" y="763"/>
                                    </a:cubicBezTo>
                                    <a:cubicBezTo>
                                      <a:pt x="510" y="918"/>
                                      <a:pt x="230" y="853"/>
                                      <a:pt x="155" y="932"/>
                                    </a:cubicBezTo>
                                    <a:cubicBezTo>
                                      <a:pt x="80" y="1011"/>
                                      <a:pt x="6" y="1185"/>
                                      <a:pt x="131" y="1235"/>
                                    </a:cubicBezTo>
                                    <a:cubicBezTo>
                                      <a:pt x="256" y="1285"/>
                                      <a:pt x="769" y="1285"/>
                                      <a:pt x="906" y="1235"/>
                                    </a:cubicBezTo>
                                    <a:cubicBezTo>
                                      <a:pt x="1043" y="1185"/>
                                      <a:pt x="1073" y="902"/>
                                      <a:pt x="954" y="932"/>
                                    </a:cubicBezTo>
                                    <a:cubicBezTo>
                                      <a:pt x="835" y="962"/>
                                      <a:pt x="321" y="1293"/>
                                      <a:pt x="192" y="1416"/>
                                    </a:cubicBezTo>
                                    <a:cubicBezTo>
                                      <a:pt x="63" y="1539"/>
                                      <a:pt x="63" y="1628"/>
                                      <a:pt x="180" y="1670"/>
                                    </a:cubicBezTo>
                                    <a:cubicBezTo>
                                      <a:pt x="297" y="1712"/>
                                      <a:pt x="764" y="1716"/>
                                      <a:pt x="893" y="1670"/>
                                    </a:cubicBezTo>
                                    <a:cubicBezTo>
                                      <a:pt x="1022" y="1624"/>
                                      <a:pt x="1073" y="1364"/>
                                      <a:pt x="954" y="1392"/>
                                    </a:cubicBezTo>
                                    <a:cubicBezTo>
                                      <a:pt x="835" y="1420"/>
                                      <a:pt x="319" y="1699"/>
                                      <a:pt x="180" y="1840"/>
                                    </a:cubicBezTo>
                                    <a:cubicBezTo>
                                      <a:pt x="41" y="1981"/>
                                      <a:pt x="0" y="2185"/>
                                      <a:pt x="119" y="2239"/>
                                    </a:cubicBezTo>
                                    <a:cubicBezTo>
                                      <a:pt x="238" y="2293"/>
                                      <a:pt x="752" y="2239"/>
                                      <a:pt x="893" y="2166"/>
                                    </a:cubicBezTo>
                                    <a:cubicBezTo>
                                      <a:pt x="1034" y="2093"/>
                                      <a:pt x="1085" y="1756"/>
                                      <a:pt x="966" y="1803"/>
                                    </a:cubicBezTo>
                                    <a:cubicBezTo>
                                      <a:pt x="847" y="1850"/>
                                      <a:pt x="317" y="2270"/>
                                      <a:pt x="180" y="2445"/>
                                    </a:cubicBezTo>
                                    <a:cubicBezTo>
                                      <a:pt x="43" y="2620"/>
                                      <a:pt x="20" y="2794"/>
                                      <a:pt x="143" y="2856"/>
                                    </a:cubicBezTo>
                                    <a:cubicBezTo>
                                      <a:pt x="266" y="2918"/>
                                      <a:pt x="783" y="2905"/>
                                      <a:pt x="918" y="2820"/>
                                    </a:cubicBezTo>
                                    <a:cubicBezTo>
                                      <a:pt x="1053" y="2735"/>
                                      <a:pt x="1077" y="2310"/>
                                      <a:pt x="954" y="2348"/>
                                    </a:cubicBezTo>
                                    <a:cubicBezTo>
                                      <a:pt x="831" y="2386"/>
                                      <a:pt x="313" y="2879"/>
                                      <a:pt x="180" y="3050"/>
                                    </a:cubicBezTo>
                                    <a:cubicBezTo>
                                      <a:pt x="47" y="3221"/>
                                      <a:pt x="36" y="3326"/>
                                      <a:pt x="155" y="3376"/>
                                    </a:cubicBezTo>
                                    <a:cubicBezTo>
                                      <a:pt x="274" y="3426"/>
                                      <a:pt x="760" y="3412"/>
                                      <a:pt x="893" y="3352"/>
                                    </a:cubicBezTo>
                                    <a:cubicBezTo>
                                      <a:pt x="1026" y="3292"/>
                                      <a:pt x="1073" y="2977"/>
                                      <a:pt x="954" y="3013"/>
                                    </a:cubicBezTo>
                                    <a:cubicBezTo>
                                      <a:pt x="835" y="3049"/>
                                      <a:pt x="311" y="3427"/>
                                      <a:pt x="180" y="3570"/>
                                    </a:cubicBezTo>
                                    <a:cubicBezTo>
                                      <a:pt x="49" y="3713"/>
                                      <a:pt x="48" y="3825"/>
                                      <a:pt x="167" y="3873"/>
                                    </a:cubicBezTo>
                                    <a:cubicBezTo>
                                      <a:pt x="286" y="3921"/>
                                      <a:pt x="762" y="3922"/>
                                      <a:pt x="893" y="3860"/>
                                    </a:cubicBezTo>
                                    <a:cubicBezTo>
                                      <a:pt x="1024" y="3798"/>
                                      <a:pt x="1073" y="3466"/>
                                      <a:pt x="954" y="3498"/>
                                    </a:cubicBezTo>
                                    <a:cubicBezTo>
                                      <a:pt x="835" y="3530"/>
                                      <a:pt x="315" y="3897"/>
                                      <a:pt x="180" y="4054"/>
                                    </a:cubicBezTo>
                                    <a:cubicBezTo>
                                      <a:pt x="45" y="4211"/>
                                      <a:pt x="20" y="4381"/>
                                      <a:pt x="143" y="4441"/>
                                    </a:cubicBezTo>
                                    <a:cubicBezTo>
                                      <a:pt x="266" y="4501"/>
                                      <a:pt x="787" y="4485"/>
                                      <a:pt x="918" y="4417"/>
                                    </a:cubicBezTo>
                                    <a:cubicBezTo>
                                      <a:pt x="1049" y="4349"/>
                                      <a:pt x="1051" y="3994"/>
                                      <a:pt x="930" y="4030"/>
                                    </a:cubicBezTo>
                                    <a:cubicBezTo>
                                      <a:pt x="809" y="4066"/>
                                      <a:pt x="321" y="4464"/>
                                      <a:pt x="192" y="4635"/>
                                    </a:cubicBezTo>
                                    <a:cubicBezTo>
                                      <a:pt x="63" y="4806"/>
                                      <a:pt x="36" y="5006"/>
                                      <a:pt x="155" y="5058"/>
                                    </a:cubicBezTo>
                                    <a:cubicBezTo>
                                      <a:pt x="274" y="5110"/>
                                      <a:pt x="775" y="5020"/>
                                      <a:pt x="906" y="4950"/>
                                    </a:cubicBezTo>
                                    <a:cubicBezTo>
                                      <a:pt x="1037" y="4880"/>
                                      <a:pt x="1063" y="4587"/>
                                      <a:pt x="942" y="4635"/>
                                    </a:cubicBezTo>
                                    <a:cubicBezTo>
                                      <a:pt x="821" y="4683"/>
                                      <a:pt x="234" y="5125"/>
                                      <a:pt x="180" y="5240"/>
                                    </a:cubicBezTo>
                                    <a:cubicBezTo>
                                      <a:pt x="126" y="5355"/>
                                      <a:pt x="541" y="5174"/>
                                      <a:pt x="615" y="5325"/>
                                    </a:cubicBezTo>
                                    <a:cubicBezTo>
                                      <a:pt x="689" y="5476"/>
                                      <a:pt x="621" y="6063"/>
                                      <a:pt x="627" y="6148"/>
                                    </a:cubicBezTo>
                                    <a:cubicBezTo>
                                      <a:pt x="633" y="6233"/>
                                      <a:pt x="647" y="5885"/>
                                      <a:pt x="651" y="5833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" name="Freeform 2"/>
                            <wps:cNvSpPr/>
                            <wps:spPr>
                              <a:xfrm>
                                <a:off x="0" y="120531"/>
                                <a:ext cx="84455" cy="424815"/>
                              </a:xfrm>
                              <a:custGeom>
                                <a:avLst/>
                                <a:gdLst>
                                  <a:gd name="connsiteX0" fmla="*/ 85061 w 85061"/>
                                  <a:gd name="connsiteY0" fmla="*/ 0 h 425303"/>
                                  <a:gd name="connsiteX1" fmla="*/ 10633 w 85061"/>
                                  <a:gd name="connsiteY1" fmla="*/ 74428 h 425303"/>
                                  <a:gd name="connsiteX2" fmla="*/ 0 w 85061"/>
                                  <a:gd name="connsiteY2" fmla="*/ 106326 h 425303"/>
                                  <a:gd name="connsiteX3" fmla="*/ 10633 w 85061"/>
                                  <a:gd name="connsiteY3" fmla="*/ 212652 h 425303"/>
                                  <a:gd name="connsiteX4" fmla="*/ 21265 w 85061"/>
                                  <a:gd name="connsiteY4" fmla="*/ 244549 h 425303"/>
                                  <a:gd name="connsiteX5" fmla="*/ 10633 w 85061"/>
                                  <a:gd name="connsiteY5" fmla="*/ 404038 h 425303"/>
                                  <a:gd name="connsiteX6" fmla="*/ 10633 w 85061"/>
                                  <a:gd name="connsiteY6" fmla="*/ 425303 h 4253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85061" h="425303">
                                    <a:moveTo>
                                      <a:pt x="85061" y="0"/>
                                    </a:moveTo>
                                    <a:cubicBezTo>
                                      <a:pt x="46971" y="30472"/>
                                      <a:pt x="30381" y="34933"/>
                                      <a:pt x="10633" y="74428"/>
                                    </a:cubicBezTo>
                                    <a:cubicBezTo>
                                      <a:pt x="5621" y="84453"/>
                                      <a:pt x="3544" y="95693"/>
                                      <a:pt x="0" y="106326"/>
                                    </a:cubicBezTo>
                                    <a:cubicBezTo>
                                      <a:pt x="3544" y="141768"/>
                                      <a:pt x="5217" y="177447"/>
                                      <a:pt x="10633" y="212652"/>
                                    </a:cubicBezTo>
                                    <a:cubicBezTo>
                                      <a:pt x="12337" y="223729"/>
                                      <a:pt x="21265" y="233342"/>
                                      <a:pt x="21265" y="244549"/>
                                    </a:cubicBezTo>
                                    <a:cubicBezTo>
                                      <a:pt x="21265" y="297830"/>
                                      <a:pt x="13762" y="350849"/>
                                      <a:pt x="10633" y="404038"/>
                                    </a:cubicBezTo>
                                    <a:cubicBezTo>
                                      <a:pt x="10217" y="411114"/>
                                      <a:pt x="10633" y="418215"/>
                                      <a:pt x="10633" y="42530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Freeform 3"/>
                            <wps:cNvSpPr/>
                            <wps:spPr>
                              <a:xfrm>
                                <a:off x="914400" y="109898"/>
                                <a:ext cx="42530" cy="425303"/>
                              </a:xfrm>
                              <a:custGeom>
                                <a:avLst/>
                                <a:gdLst>
                                  <a:gd name="connsiteX0" fmla="*/ 0 w 42530"/>
                                  <a:gd name="connsiteY0" fmla="*/ 0 h 425303"/>
                                  <a:gd name="connsiteX1" fmla="*/ 21265 w 42530"/>
                                  <a:gd name="connsiteY1" fmla="*/ 53163 h 425303"/>
                                  <a:gd name="connsiteX2" fmla="*/ 31898 w 42530"/>
                                  <a:gd name="connsiteY2" fmla="*/ 95693 h 425303"/>
                                  <a:gd name="connsiteX3" fmla="*/ 42530 w 42530"/>
                                  <a:gd name="connsiteY3" fmla="*/ 127591 h 425303"/>
                                  <a:gd name="connsiteX4" fmla="*/ 31898 w 42530"/>
                                  <a:gd name="connsiteY4" fmla="*/ 297712 h 425303"/>
                                  <a:gd name="connsiteX5" fmla="*/ 21265 w 42530"/>
                                  <a:gd name="connsiteY5" fmla="*/ 329610 h 425303"/>
                                  <a:gd name="connsiteX6" fmla="*/ 31898 w 42530"/>
                                  <a:gd name="connsiteY6" fmla="*/ 361507 h 425303"/>
                                  <a:gd name="connsiteX7" fmla="*/ 31898 w 42530"/>
                                  <a:gd name="connsiteY7" fmla="*/ 425303 h 4253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42530" h="425303">
                                    <a:moveTo>
                                      <a:pt x="0" y="0"/>
                                    </a:moveTo>
                                    <a:cubicBezTo>
                                      <a:pt x="7088" y="17721"/>
                                      <a:pt x="15229" y="35056"/>
                                      <a:pt x="21265" y="53163"/>
                                    </a:cubicBezTo>
                                    <a:cubicBezTo>
                                      <a:pt x="25886" y="67026"/>
                                      <a:pt x="27884" y="81642"/>
                                      <a:pt x="31898" y="95693"/>
                                    </a:cubicBezTo>
                                    <a:cubicBezTo>
                                      <a:pt x="34977" y="106470"/>
                                      <a:pt x="38986" y="116958"/>
                                      <a:pt x="42530" y="127591"/>
                                    </a:cubicBezTo>
                                    <a:cubicBezTo>
                                      <a:pt x="38986" y="184298"/>
                                      <a:pt x="37846" y="241207"/>
                                      <a:pt x="31898" y="297712"/>
                                    </a:cubicBezTo>
                                    <a:cubicBezTo>
                                      <a:pt x="30725" y="308858"/>
                                      <a:pt x="21265" y="318402"/>
                                      <a:pt x="21265" y="329610"/>
                                    </a:cubicBezTo>
                                    <a:cubicBezTo>
                                      <a:pt x="21265" y="340818"/>
                                      <a:pt x="30660" y="350368"/>
                                      <a:pt x="31898" y="361507"/>
                                    </a:cubicBezTo>
                                    <a:cubicBezTo>
                                      <a:pt x="34246" y="382642"/>
                                      <a:pt x="31898" y="404038"/>
                                      <a:pt x="31898" y="42530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8" o:spid="_x0000_s1038" style="position:absolute;left:0;text-align:left;margin-left:38.5pt;margin-top:2pt;width:330pt;height:179.75pt;z-index:251666432" coordsize="41910,22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">
                <v:shape id="Text Box 17" o:spid="_x0000_s1039" type="#_x0000_t202" style="position:absolute;left:24135;width:4998;height:2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" fillcolor="white [3201]" stroked="f" strokeweight=".5pt">
                  <v:textbox>
                    <w:txbxContent>
                      <w:p w:rsidR="006D2393" w:rsidRPr="006D2393" w:rsidRDefault="006D2393">
                        <w:pPr>
                          <w:rPr>
                            <w:sz w:val="18"/>
                            <w:szCs w:val="18"/>
                          </w:rPr>
                        </w:pPr>
                        <w:r w:rsidRPr="006D2393">
                          <w:rPr>
                            <w:sz w:val="18"/>
                            <w:szCs w:val="18"/>
                          </w:rPr>
                          <w:t>Coil</w:t>
                        </w:r>
                      </w:p>
                    </w:txbxContent>
                  </v:textbox>
                </v:shape>
                <v:group id="Group 16" o:spid="_x0000_s1040" style="position:absolute;top:2020;width:41910;height:20811" coordsize="41910,20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group id="Group 15" o:spid="_x0000_s1041" style="position:absolute;top:3189;width:41910;height:17622" coordsize="44862,24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96" o:spid="_x0000_s1042" type="#_x0000_t32" style="position:absolute;left:2095;top:1619;width:72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"/>
                    <v:shape id="AutoShape 899" o:spid="_x0000_s1043" type="#_x0000_t32" style="position:absolute;left:42862;top:1524;width:0;height:7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"/>
                    <v:shape id="AutoShape 901" o:spid="_x0000_s1044" type="#_x0000_t32" style="position:absolute;left:2095;top:1619;width:0;height:94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"/>
                    <v:oval id="Oval 898" o:spid="_x0000_s1045" style="position:absolute;left:40767;top:8667;width:4095;height:4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">
                      <v:textbox>
                        <w:txbxContent>
                          <w:p w:rsidR="00291074" w:rsidRPr="00676C1E" w:rsidRDefault="00291074" w:rsidP="0066672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76C1E"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oval>
                    <v:group id="Group 12" o:spid="_x0000_s1046" style="position:absolute;left:9429;width:1905;height:2749" coordsize="190500,274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shape id="AutoShape 907" o:spid="_x0000_s1047" type="#_x0000_t32" style="position:absolute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" strokeweight="2.25pt"/>
                      <v:shape id="AutoShape 908" o:spid="_x0000_s1048" type="#_x0000_t32" style="position:absolute;left:66675;top:66675;width:635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" strokeweight="2.25pt"/>
                      <v:shape id="AutoShape 909" o:spid="_x0000_s1049" type="#_x0000_t32" style="position:absolute;left:133350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" strokeweight="2.25pt"/>
                      <v:shape id="AutoShape 910" o:spid="_x0000_s1050" type="#_x0000_t32" style="position:absolute;left:190500;top:66675;width:0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" strokeweight="2.25pt"/>
                    </v:group>
                    <v:group id="Group 14" o:spid="_x0000_s1051" style="position:absolute;left:20859;top:1619;width:13761;height:9338" coordsize="13760,9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<v:shape id="AutoShape 904" o:spid="_x0000_s1052" type="#_x0000_t32" style="position:absolute;top:7048;width:57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"/>
                      <v:oval id="Oval 905" o:spid="_x0000_s1053" style="position:absolute;left:5373;top:5143;width:3866;height:4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">
                        <v:textbox>
                          <w:txbxContent>
                            <w:p w:rsidR="00291074" w:rsidRPr="00676C1E" w:rsidRDefault="00291074" w:rsidP="00291074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76C1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oval>
                      <v:shape id="AutoShape 912" o:spid="_x0000_s1054" type="#_x0000_t32" style="position:absolute;width:0;height:7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"/>
                      <v:shape id="AutoShape 906" o:spid="_x0000_s1055" type="#_x0000_t32" style="position:absolute;left:9239;top:7048;width:45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"/>
                      <v:shape id="AutoShape 913" o:spid="_x0000_s1056" type="#_x0000_t32" style="position:absolute;left:13716;width:0;height:70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"/>
                    </v:group>
                    <v:rect id="Rectangle 136" o:spid="_x0000_s1057" style="position:absolute;left:24574;top:666;width:6096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" filled="f" strokecolor="black [3213]" strokeweight="1pt"/>
                    <v:group id="Group 5" o:spid="_x0000_s1058" style="position:absolute;left:2190;top:22574;width:17907;height:1816" coordorigin=",1333" coordsize="17907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<v:shape id="AutoShape 103" o:spid="_x0000_s1059" type="#_x0000_t32" style="position:absolute;top:3143;width:1508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" strokecolor="black [3213]"/>
                      <v:line id="Straight Connector 124" o:spid="_x0000_s1060" style="position:absolute;flip:y;visibility:visible;mso-wrap-style:square" from="14954,1333" to="17907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" strokecolor="black [3213]" strokeweight="1pt">
                        <v:stroke joinstyle="miter"/>
                      </v:line>
                    </v:group>
                    <v:line id="Straight Connector 1" o:spid="_x0000_s1061" style="position:absolute;flip:x;visibility:visible;mso-wrap-style:square" from="11430,1524" to="24384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" strokecolor="black [3213]" strokeweight=".5pt">
                      <v:stroke joinstyle="miter"/>
                    </v:line>
                    <v:line id="Straight Connector 6" o:spid="_x0000_s1062" style="position:absolute;visibility:visible;mso-wrap-style:square" from="2095,17335" to="2095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" strokecolor="black [3213]" strokeweight=".5pt">
                      <v:stroke joinstyle="miter"/>
                    </v:line>
                    <v:line id="Straight Connector 7" o:spid="_x0000_s1063" style="position:absolute;flip:y;visibility:visible;mso-wrap-style:square" from="20574,24384" to="4286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" strokecolor="black [3213]" strokeweight=".5pt">
                      <v:stroke joinstyle="miter"/>
                    </v:line>
                    <v:line id="Straight Connector 8" o:spid="_x0000_s1064" style="position:absolute;visibility:visible;mso-wrap-style:square" from="42862,12858" to="42862,2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" strokecolor="black [3213]" strokeweight=".5pt">
                      <v:stroke joinstyle="miter"/>
                    </v:line>
                    <v:line id="Straight Connector 9" o:spid="_x0000_s1065" style="position:absolute;flip:x;visibility:visible;mso-wrap-style:square" from="30765,1428" to="42862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" strokecolor="black [3213]" strokeweight=".5pt">
                      <v:stroke joinstyle="miter"/>
                    </v:line>
                    <v:group id="Group 13" o:spid="_x0000_s1066" style="position:absolute;top:11144;width:4381;height:6572" coordsize="4381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rect id="Rectangle 136" o:spid="_x0000_s1067" style="position:absolute;left:-1048;top:2095;width:6096;height:190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" filled="f" strokecolor="black [3213]" strokeweight="1pt"/>
                      <v:shape id="Straight Arrow Connector 10" o:spid="_x0000_s1068" type="#_x0000_t32" style="position:absolute;top:381;width:4381;height:6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" strokecolor="black [3213]" strokeweight="1pt">
                        <v:stroke endarrow="block" joinstyle="miter"/>
                      </v:shape>
                    </v:group>
                  </v:group>
                  <v:group id="Group 11" o:spid="_x0000_s1069" style="position:absolute;left:21052;width:9563;height:4384" coordsize="9569,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shape id="Freeform 492" o:spid="_x0000_s1070" style="position:absolute;left:3827;top:-3047;width:2215;height:8310;rotation:90;visibility:visible;mso-wrap-style:square;v-text-anchor:top" coordsize="1085,6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" path="m567,v40,304,81,608,12,763c510,918,230,853,155,932,80,1011,6,1185,131,1235v125,50,638,50,775,c1043,1185,1073,902,954,932,835,962,321,1293,192,1416,63,1539,63,1628,180,1670v117,42,584,46,713,c1022,1624,1073,1364,954,1392v-119,28,-635,307,-774,448c41,1981,,2185,119,2239v119,54,633,,774,-73c1034,2093,1085,1756,966,1803v-119,47,-649,467,-786,642c43,2620,20,2794,143,2856v123,62,640,49,775,-36c1053,2735,1077,2310,954,2348v-123,38,-641,531,-774,702c47,3221,36,3326,155,3376v119,50,605,36,738,-24c1026,3292,1073,2977,954,3013v-119,36,-643,414,-774,557c49,3713,48,3825,167,3873v119,48,595,49,726,-13c1024,3798,1073,3466,954,3498v-119,32,-639,399,-774,556c45,4211,20,4381,143,4441v123,60,644,44,775,-24c1049,4349,1051,3994,930,4030v-121,36,-609,434,-738,605c63,4806,36,5006,155,5058v119,52,620,-38,751,-108c1037,4880,1063,4587,942,4635v-121,48,-708,490,-762,605c126,5355,541,5174,615,5325v74,151,6,738,12,823c633,6233,647,5885,651,5833e" filled="f" strokecolor="black [3213]" strokeweight="1pt">
                      <v:path arrowok="t" o:connecttype="custom" o:connectlocs="115773,0;118223,101735;31649,124269;26748,164670;184991,164670;194792,124269;39203,188803;36753,222671;182337,222671;194792,185603;36753,245338;24298,298539;182337,288805;197242,240404;36753,326006;29198,380807;187441,376007;194792,313072;36753,406674;31649,450142;182337,446942;194792,401741;36753,476009;34099,516410;182337,514676;194792,466409;36753,540543;29198,592144;187441,588944;189891,537343;39203,618011;31649,674412;184991,660012;192342,618011;36753,698680;125573,710013;128024,819748;132924,777748" o:connectangles="0,0,0,0,0,0,0,0,0,0,0,0,0,0,0,0,0,0,0,0,0,0,0,0,0,0,0,0,0,0,0,0,0,0,0,0,0,0"/>
                    </v:shape>
                    <v:shape id="Freeform 2" o:spid="_x0000_s1071" style="position:absolute;top:1205;width:844;height:4248;visibility:visible;mso-wrap-style:square;v-text-anchor:middle" coordsize="85061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" path="m85061,c46971,30472,30381,34933,10633,74428,5621,84453,3544,95693,,106326v3544,35442,5217,71121,10633,106326c12337,223729,21265,233342,21265,244549v,53281,-7503,106300,-10632,159489c10217,411114,10633,418215,10633,425303e" filled="f" strokecolor="black [3213]" strokeweight="1pt">
                      <v:stroke joinstyle="miter"/>
                      <v:path arrowok="t" o:connecttype="custom" o:connectlocs="84455,0;10557,74343;0,106204;10557,212408;21114,244268;10557,403574;10557,424815" o:connectangles="0,0,0,0,0,0,0"/>
                    </v:shape>
                    <v:shape id="Freeform 3" o:spid="_x0000_s1072" style="position:absolute;left:9144;top:1098;width:425;height:4254;visibility:visible;mso-wrap-style:square;v-text-anchor:middle" coordsize="42530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" path="m,c7088,17721,15229,35056,21265,53163v4621,13863,6619,28479,10633,42530c34977,106470,38986,116958,42530,127591,38986,184298,37846,241207,31898,297712v-1173,11146,-10633,20690,-10633,31898c21265,340818,30660,350368,31898,361507v2348,21135,,42531,,63796e" filled="f" strokecolor="black [3213]" strokeweight="1pt">
                      <v:stroke joinstyle="miter"/>
                      <v:path arrowok="t" o:connecttype="custom" o:connectlocs="0,0;21265,53163;31898,95693;42530,127591;31898,297712;21265,329610;31898,361507;31898,425303" o:connectangles="0,0,0,0,0,0,0,0"/>
                    </v:shape>
                  </v:group>
                </v:group>
              </v:group>
            </w:pict>
          </mc:Fallback>
        </mc:AlternateContent>
      </w:r>
    </w:p>
    <w:p w:rsidR="00E763C8" w:rsidRDefault="00E763C8"/>
    <w:p w:rsidR="00291074" w:rsidRDefault="00291074"/>
    <w:p w:rsidR="00291074" w:rsidRPr="00291074" w:rsidRDefault="00291074" w:rsidP="00291074"/>
    <w:p w:rsidR="00291074" w:rsidRPr="00291074" w:rsidRDefault="00291074" w:rsidP="00291074"/>
    <w:p w:rsidR="00291074" w:rsidRPr="00291074" w:rsidRDefault="00291074" w:rsidP="00291074"/>
    <w:p w:rsidR="00291074" w:rsidRPr="00291074" w:rsidRDefault="00291074" w:rsidP="00291074"/>
    <w:p w:rsidR="00291074" w:rsidRPr="00291074" w:rsidRDefault="00291074" w:rsidP="00291074"/>
    <w:p w:rsidR="00F45AD3" w:rsidRDefault="00F45AD3" w:rsidP="00481E10">
      <w:pPr>
        <w:spacing w:line="480" w:lineRule="auto"/>
      </w:pPr>
      <w:r>
        <w:t xml:space="preserve">c) Close the switch and the adjust the variable resistor such that the ammeter read a current of </w:t>
      </w:r>
      <w:r w:rsidRPr="00AD2804">
        <w:rPr>
          <w:b/>
        </w:rPr>
        <w:t>0.0</w:t>
      </w:r>
      <w:r>
        <w:rPr>
          <w:b/>
        </w:rPr>
        <w:t>8</w:t>
      </w:r>
      <w:r w:rsidRPr="00AD2804">
        <w:rPr>
          <w:b/>
        </w:rPr>
        <w:t>A</w:t>
      </w:r>
      <w:r>
        <w:t xml:space="preserve"> and record the corresponding voltmeter reading </w:t>
      </w:r>
      <w:r w:rsidRPr="00F45AD3">
        <w:rPr>
          <w:b/>
        </w:rPr>
        <w:t>V</w:t>
      </w:r>
      <w:r w:rsidRPr="00F45AD3">
        <w:rPr>
          <w:b/>
          <w:vertAlign w:val="subscript"/>
        </w:rPr>
        <w:t>1</w:t>
      </w:r>
    </w:p>
    <w:p w:rsidR="00F45AD3" w:rsidRDefault="00E41CE6" w:rsidP="00F45AD3">
      <w:proofErr w:type="spellStart"/>
      <w:r w:rsidRPr="00E41CE6">
        <w:t>i</w:t>
      </w:r>
      <w:proofErr w:type="spellEnd"/>
      <w:r w:rsidRPr="00E41CE6">
        <w:t>)</w:t>
      </w:r>
      <w:r>
        <w:rPr>
          <w:b/>
        </w:rPr>
        <w:t xml:space="preserve"> </w:t>
      </w:r>
      <w:r w:rsidR="00F45AD3" w:rsidRPr="00F45AD3">
        <w:rPr>
          <w:b/>
        </w:rPr>
        <w:t>V</w:t>
      </w:r>
      <w:r w:rsidR="00F45AD3" w:rsidRPr="00F45AD3">
        <w:rPr>
          <w:b/>
          <w:vertAlign w:val="subscript"/>
        </w:rPr>
        <w:t>1</w:t>
      </w:r>
      <w:r w:rsidR="00F45AD3">
        <w:rPr>
          <w:b/>
        </w:rPr>
        <w:t xml:space="preserve"> =</w:t>
      </w:r>
      <w:r w:rsidR="00F824F2" w:rsidRPr="00C5608B">
        <w:rPr>
          <w:b/>
          <w:u w:val="dotted"/>
        </w:rPr>
        <w:tab/>
      </w:r>
      <w:r w:rsidR="00C5608B" w:rsidRPr="00C5608B">
        <w:rPr>
          <w:b/>
          <w:u w:val="dotted"/>
        </w:rPr>
        <w:t xml:space="preserve"> </w:t>
      </w:r>
      <w:r w:rsidR="00C5608B">
        <w:rPr>
          <w:b/>
          <w:u w:val="dotted"/>
        </w:rPr>
        <w:t xml:space="preserve">  </w:t>
      </w:r>
      <w:r w:rsidR="00F824F2" w:rsidRPr="00C5608B">
        <w:rPr>
          <w:b/>
          <w:u w:val="dotted"/>
        </w:rPr>
        <w:t>0.35 V</w:t>
      </w:r>
      <w:r w:rsidR="006739C9">
        <w:rPr>
          <w:b/>
          <w:u w:val="dotted"/>
        </w:rPr>
        <w:t xml:space="preserve"> </w:t>
      </w:r>
      <w:proofErr w:type="gramStart"/>
      <w:r w:rsidR="00B945F4" w:rsidRPr="006739C9">
        <w:rPr>
          <w:u w:val="single"/>
        </w:rPr>
        <w:t>+</w:t>
      </w:r>
      <w:r w:rsidR="006739C9">
        <w:rPr>
          <w:u w:val="dotted"/>
        </w:rPr>
        <w:t xml:space="preserve">  </w:t>
      </w:r>
      <w:r w:rsidR="00B945F4" w:rsidRPr="00C5608B">
        <w:rPr>
          <w:b/>
          <w:u w:val="dotted"/>
        </w:rPr>
        <w:t>0</w:t>
      </w:r>
      <w:proofErr w:type="gramEnd"/>
      <w:r w:rsidR="00B945F4" w:rsidRPr="00C5608B">
        <w:rPr>
          <w:b/>
          <w:u w:val="dotted"/>
        </w:rPr>
        <w:t>.10V</w:t>
      </w:r>
      <w:r w:rsidR="00C5608B">
        <w:rPr>
          <w:b/>
          <w:u w:val="dotted"/>
        </w:rPr>
        <w:t xml:space="preserve">   </w:t>
      </w:r>
      <w:r w:rsidR="00B945F4">
        <w:t xml:space="preserve"> </w:t>
      </w:r>
      <w:r w:rsidR="00C5608B">
        <w:tab/>
      </w:r>
      <w:r w:rsidR="00B945F4" w:rsidRPr="00B945F4">
        <w:rPr>
          <w:i/>
        </w:rPr>
        <w:t>at least 1d.p</w:t>
      </w:r>
      <w:r w:rsidR="00C5608B">
        <w:tab/>
      </w:r>
      <w:r w:rsidR="00C5608B">
        <w:tab/>
      </w:r>
      <w:r w:rsidR="00C5608B">
        <w:tab/>
      </w:r>
      <w:r w:rsidR="00C5608B">
        <w:tab/>
      </w:r>
      <w:r w:rsidR="00C5608B">
        <w:tab/>
      </w:r>
      <w:r w:rsidR="0051575E">
        <w:t>(1mark)</w:t>
      </w:r>
    </w:p>
    <w:p w:rsidR="00177732" w:rsidRDefault="00E41CE6" w:rsidP="00177732">
      <w:pPr>
        <w:spacing w:after="0" w:line="240" w:lineRule="auto"/>
      </w:pPr>
      <w:r>
        <w:t xml:space="preserve">ii) Calculate </w:t>
      </w:r>
      <w:r w:rsidR="003319F4">
        <w:t xml:space="preserve">total </w:t>
      </w:r>
      <w:r>
        <w:t xml:space="preserve">external resistance </w:t>
      </w:r>
      <w:r w:rsidR="00F824F2" w:rsidRPr="00683D68">
        <w:rPr>
          <w:position w:val="-24"/>
        </w:rPr>
        <w:object w:dxaOrig="880" w:dyaOrig="620">
          <v:shape id="_x0000_i1025" type="#_x0000_t75" style="width:44.35pt;height:31pt" o:ole="">
            <v:imagedata r:id="rId23" o:title=""/>
          </v:shape>
          <o:OLEObject Type="Embed" ProgID="Equation.DSMT4" ShapeID="_x0000_i1025" DrawAspect="Content" ObjectID="_1715686577" r:id="rId24"/>
        </w:object>
      </w:r>
      <w:r>
        <w:t xml:space="preserve">   </w:t>
      </w:r>
      <w:r w:rsidR="003319F4">
        <w:tab/>
      </w:r>
      <w:r w:rsidR="003319F4">
        <w:tab/>
      </w:r>
      <w:r w:rsidR="003319F4">
        <w:tab/>
      </w:r>
      <w:r w:rsidR="003319F4">
        <w:tab/>
      </w:r>
      <w:r>
        <w:t>(1mark)</w:t>
      </w:r>
    </w:p>
    <w:p w:rsidR="00FF1670" w:rsidRDefault="003C4CF6" w:rsidP="00177732">
      <w:pPr>
        <w:spacing w:after="0" w:line="240" w:lineRule="auto"/>
      </w:pPr>
      <w:r w:rsidRPr="00B945F4">
        <w:rPr>
          <w:b/>
          <w:i/>
        </w:rPr>
        <w:t xml:space="preserve">Correct substitution 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 w:rsidRPr="00B945F4">
        <w:rPr>
          <w:b/>
          <w:i/>
        </w:rPr>
        <w:t xml:space="preserve">½ </w:t>
      </w:r>
      <w:proofErr w:type="spellStart"/>
      <w:r w:rsidRPr="00B945F4">
        <w:rPr>
          <w:b/>
          <w:i/>
        </w:rPr>
        <w:t>mk</w:t>
      </w:r>
      <w:proofErr w:type="spellEnd"/>
    </w:p>
    <w:p w:rsidR="003C4CF6" w:rsidRPr="00FF1670" w:rsidRDefault="003C4CF6" w:rsidP="00177732">
      <w:pPr>
        <w:spacing w:after="0" w:line="240" w:lineRule="auto"/>
      </w:pPr>
      <w:r w:rsidRPr="00B945F4">
        <w:rPr>
          <w:b/>
          <w:i/>
        </w:rPr>
        <w:t>Correct evaluation</w:t>
      </w:r>
      <w:r w:rsidR="006739C9">
        <w:rPr>
          <w:b/>
          <w:i/>
        </w:rPr>
        <w:t xml:space="preserve"> to 4 </w:t>
      </w:r>
      <w:proofErr w:type="spellStart"/>
      <w:r w:rsidR="006739C9">
        <w:rPr>
          <w:b/>
          <w:i/>
        </w:rPr>
        <w:t>s.f</w:t>
      </w:r>
      <w:proofErr w:type="spellEnd"/>
      <w:r w:rsidR="006739C9">
        <w:rPr>
          <w:b/>
          <w:i/>
        </w:rPr>
        <w:t xml:space="preserve"> or exact</w:t>
      </w:r>
      <w:r w:rsidRPr="00B945F4">
        <w:rPr>
          <w:b/>
          <w:i/>
        </w:rPr>
        <w:t xml:space="preserve"> </w:t>
      </w:r>
      <w:r w:rsidR="006739C9">
        <w:rPr>
          <w:b/>
          <w:i/>
        </w:rPr>
        <w:tab/>
      </w:r>
      <w:r w:rsidR="006739C9">
        <w:rPr>
          <w:b/>
          <w:i/>
        </w:rPr>
        <w:tab/>
      </w:r>
      <w:r w:rsidR="006739C9">
        <w:rPr>
          <w:b/>
          <w:i/>
        </w:rPr>
        <w:tab/>
      </w:r>
      <w:r w:rsidRPr="00B945F4">
        <w:rPr>
          <w:b/>
          <w:i/>
        </w:rPr>
        <w:t xml:space="preserve">½ </w:t>
      </w:r>
      <w:proofErr w:type="spellStart"/>
      <w:r w:rsidRPr="00B945F4">
        <w:rPr>
          <w:b/>
          <w:i/>
        </w:rPr>
        <w:t>mk</w:t>
      </w:r>
      <w:proofErr w:type="spellEnd"/>
    </w:p>
    <w:p w:rsidR="003C4CF6" w:rsidRDefault="003C4CF6" w:rsidP="00177732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 w:rsidR="00C5608B">
        <w:rPr>
          <w:b/>
          <w:i/>
        </w:rPr>
        <w:tab/>
      </w:r>
      <w:r w:rsidR="00FF1670">
        <w:rPr>
          <w:b/>
          <w:i/>
        </w:rPr>
        <w:tab/>
      </w:r>
      <w:r w:rsidR="006739C9">
        <w:rPr>
          <w:b/>
          <w:i/>
        </w:rPr>
        <w:t>½</w:t>
      </w:r>
      <w:r w:rsidRPr="001C3CFD">
        <w:rPr>
          <w:b/>
          <w:i/>
        </w:rPr>
        <w:t>mk</w:t>
      </w:r>
    </w:p>
    <w:p w:rsidR="00481E10" w:rsidRPr="00174915" w:rsidRDefault="006739C9" w:rsidP="00177732">
      <w:pPr>
        <w:spacing w:after="0" w:line="240" w:lineRule="auto"/>
        <w:rPr>
          <w:b/>
          <w:i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½</w:t>
      </w:r>
      <w:r w:rsidRPr="005732BC">
        <w:rPr>
          <w:rFonts w:cs="Times New Roman"/>
          <w:b/>
          <w:i/>
          <w:szCs w:val="24"/>
        </w:rPr>
        <w:t>mk</w:t>
      </w:r>
      <w:r w:rsidRPr="005732BC">
        <w:rPr>
          <w:rFonts w:cs="Times New Roman"/>
          <w:b/>
          <w:szCs w:val="24"/>
        </w:rPr>
        <w:t xml:space="preserve">   </w:t>
      </w:r>
    </w:p>
    <w:p w:rsidR="0051575E" w:rsidRDefault="00E41CE6" w:rsidP="009A06F2">
      <w:pPr>
        <w:spacing w:line="480" w:lineRule="auto"/>
        <w:rPr>
          <w:b/>
        </w:rPr>
      </w:pPr>
      <w:r>
        <w:lastRenderedPageBreak/>
        <w:t>d) Repeat (c) above for current</w:t>
      </w:r>
      <w:r w:rsidR="00F45AD3">
        <w:t xml:space="preserve"> of </w:t>
      </w:r>
      <w:r w:rsidR="00F45AD3" w:rsidRPr="00F45AD3">
        <w:rPr>
          <w:b/>
        </w:rPr>
        <w:t>0.16A</w:t>
      </w:r>
      <w:r w:rsidR="00F45AD3">
        <w:t xml:space="preserve"> and </w:t>
      </w:r>
      <w:r w:rsidR="0051575E">
        <w:t>record</w:t>
      </w:r>
      <w:r w:rsidR="00F45AD3">
        <w:t xml:space="preserve"> the corresponding voltmeter reading </w:t>
      </w:r>
      <w:r w:rsidR="00F45AD3" w:rsidRPr="00F45AD3">
        <w:rPr>
          <w:b/>
        </w:rPr>
        <w:t>V</w:t>
      </w:r>
      <w:r w:rsidR="00F45AD3">
        <w:rPr>
          <w:b/>
          <w:vertAlign w:val="subscript"/>
        </w:rPr>
        <w:t>2</w:t>
      </w:r>
      <w:r w:rsidR="0051575E">
        <w:rPr>
          <w:b/>
        </w:rPr>
        <w:t xml:space="preserve"> </w:t>
      </w:r>
    </w:p>
    <w:p w:rsidR="0051575E" w:rsidRPr="0051575E" w:rsidRDefault="00E41CE6" w:rsidP="00F45AD3">
      <w:proofErr w:type="spellStart"/>
      <w:r w:rsidRPr="00E41CE6">
        <w:t>i</w:t>
      </w:r>
      <w:proofErr w:type="spellEnd"/>
      <w:r w:rsidRPr="00E41CE6">
        <w:t>)</w:t>
      </w:r>
      <w:r>
        <w:rPr>
          <w:b/>
        </w:rPr>
        <w:t xml:space="preserve"> </w:t>
      </w:r>
      <w:r w:rsidR="0051575E" w:rsidRPr="00F45AD3">
        <w:rPr>
          <w:b/>
        </w:rPr>
        <w:t>V</w:t>
      </w:r>
      <w:r w:rsidR="0051575E">
        <w:rPr>
          <w:b/>
          <w:vertAlign w:val="subscript"/>
        </w:rPr>
        <w:t>2</w:t>
      </w:r>
      <w:r w:rsidR="0051575E">
        <w:rPr>
          <w:b/>
        </w:rPr>
        <w:t xml:space="preserve"> </w:t>
      </w:r>
      <w:r w:rsidR="0051575E" w:rsidRPr="00B900A6">
        <w:rPr>
          <w:b/>
        </w:rPr>
        <w:t>=</w:t>
      </w:r>
      <w:r w:rsidR="00B945F4" w:rsidRPr="00B900A6">
        <w:rPr>
          <w:b/>
          <w:u w:val="dotted"/>
        </w:rPr>
        <w:t xml:space="preserve"> </w:t>
      </w:r>
      <w:r w:rsidR="00B900A6" w:rsidRPr="00B900A6">
        <w:rPr>
          <w:b/>
          <w:u w:val="dotted"/>
        </w:rPr>
        <w:t xml:space="preserve">  </w:t>
      </w:r>
      <w:r w:rsidR="00B900A6">
        <w:rPr>
          <w:b/>
          <w:u w:val="dotted"/>
        </w:rPr>
        <w:t xml:space="preserve">  </w:t>
      </w:r>
      <w:r w:rsidR="00B945F4" w:rsidRPr="00B900A6">
        <w:rPr>
          <w:b/>
          <w:u w:val="dotted"/>
        </w:rPr>
        <w:t>0.70 V</w:t>
      </w:r>
      <w:r w:rsidR="00B945F4" w:rsidRPr="00B900A6">
        <w:rPr>
          <w:u w:val="dotted"/>
        </w:rPr>
        <w:t xml:space="preserve">+ </w:t>
      </w:r>
      <w:r w:rsidR="00B945F4" w:rsidRPr="00B900A6">
        <w:rPr>
          <w:b/>
          <w:u w:val="dotted"/>
        </w:rPr>
        <w:t>0.10V</w:t>
      </w:r>
      <w:r w:rsidR="00B900A6">
        <w:rPr>
          <w:b/>
          <w:u w:val="dotted"/>
        </w:rPr>
        <w:t xml:space="preserve">    </w:t>
      </w:r>
      <w:r w:rsidR="00B900A6">
        <w:tab/>
      </w:r>
      <w:r w:rsidR="00B945F4" w:rsidRPr="00B945F4">
        <w:rPr>
          <w:i/>
        </w:rPr>
        <w:t>at least 1</w:t>
      </w:r>
      <w:proofErr w:type="gramStart"/>
      <w:r w:rsidR="00B945F4" w:rsidRPr="00B945F4">
        <w:rPr>
          <w:i/>
        </w:rPr>
        <w:t>d.p</w:t>
      </w:r>
      <w:proofErr w:type="gramEnd"/>
      <w:r w:rsidR="00B945F4">
        <w:tab/>
      </w:r>
      <w:r w:rsidR="00B900A6">
        <w:tab/>
      </w:r>
      <w:r w:rsidR="00B900A6">
        <w:tab/>
      </w:r>
      <w:r w:rsidR="00B900A6">
        <w:tab/>
      </w:r>
      <w:r w:rsidR="00B900A6">
        <w:tab/>
      </w:r>
      <w:r w:rsidR="0051575E">
        <w:t>(1mark)</w:t>
      </w:r>
    </w:p>
    <w:p w:rsidR="00F45AD3" w:rsidRDefault="00E41CE6" w:rsidP="00291074">
      <w:r>
        <w:t>ii</w:t>
      </w:r>
      <w:r w:rsidR="00F45AD3" w:rsidRPr="00F45AD3">
        <w:t xml:space="preserve">) </w:t>
      </w:r>
      <w:r>
        <w:t xml:space="preserve">Calculate </w:t>
      </w:r>
      <w:r w:rsidR="003319F4">
        <w:t xml:space="preserve">total </w:t>
      </w:r>
      <w:r>
        <w:t xml:space="preserve">external resistance </w:t>
      </w:r>
      <w:r w:rsidR="00F824F2" w:rsidRPr="00683D68">
        <w:rPr>
          <w:position w:val="-24"/>
        </w:rPr>
        <w:object w:dxaOrig="900" w:dyaOrig="620">
          <v:shape id="_x0000_i1026" type="#_x0000_t75" style="width:45.2pt;height:31pt" o:ole="">
            <v:imagedata r:id="rId25" o:title=""/>
          </v:shape>
          <o:OLEObject Type="Embed" ProgID="Equation.DSMT4" ShapeID="_x0000_i1026" DrawAspect="Content" ObjectID="_1715686578" r:id="rId26"/>
        </w:object>
      </w:r>
      <w:r>
        <w:t xml:space="preserve">   </w:t>
      </w:r>
      <w:r w:rsidR="003319F4">
        <w:tab/>
      </w:r>
      <w:r w:rsidR="003319F4">
        <w:tab/>
      </w:r>
      <w:r w:rsidR="003319F4">
        <w:tab/>
      </w:r>
      <w:r w:rsidR="003319F4">
        <w:tab/>
      </w:r>
      <w:r>
        <w:t>(1mark)</w:t>
      </w:r>
    </w:p>
    <w:p w:rsidR="00B945F4" w:rsidRPr="00B945F4" w:rsidRDefault="00B945F4" w:rsidP="00FF1670">
      <w:pPr>
        <w:spacing w:after="0" w:line="240" w:lineRule="auto"/>
        <w:rPr>
          <w:b/>
          <w:i/>
        </w:rPr>
      </w:pPr>
      <w:r w:rsidRPr="00B945F4">
        <w:rPr>
          <w:b/>
          <w:i/>
        </w:rPr>
        <w:t xml:space="preserve">Correct substitution </w:t>
      </w:r>
      <w:r w:rsidR="003C4CF6">
        <w:rPr>
          <w:b/>
          <w:i/>
        </w:rPr>
        <w:tab/>
      </w:r>
      <w:r w:rsidR="003C4CF6">
        <w:rPr>
          <w:b/>
          <w:i/>
        </w:rPr>
        <w:tab/>
      </w:r>
      <w:r w:rsidR="003C4CF6">
        <w:rPr>
          <w:b/>
          <w:i/>
        </w:rPr>
        <w:tab/>
      </w:r>
      <w:r w:rsidR="003C4CF6">
        <w:rPr>
          <w:b/>
          <w:i/>
        </w:rPr>
        <w:tab/>
      </w:r>
      <w:r w:rsidR="003C4CF6">
        <w:rPr>
          <w:b/>
          <w:i/>
        </w:rPr>
        <w:tab/>
      </w:r>
      <w:r w:rsidRPr="00B945F4">
        <w:rPr>
          <w:b/>
          <w:i/>
        </w:rPr>
        <w:t>½ mk</w:t>
      </w:r>
    </w:p>
    <w:p w:rsidR="00B945F4" w:rsidRPr="00B945F4" w:rsidRDefault="00B945F4" w:rsidP="00FF1670">
      <w:pPr>
        <w:spacing w:after="0" w:line="240" w:lineRule="auto"/>
        <w:rPr>
          <w:b/>
          <w:i/>
        </w:rPr>
      </w:pPr>
      <w:r w:rsidRPr="00B945F4">
        <w:rPr>
          <w:b/>
          <w:i/>
        </w:rPr>
        <w:t xml:space="preserve">Correct evaluation </w:t>
      </w:r>
      <w:r w:rsidR="00555125">
        <w:rPr>
          <w:b/>
          <w:i/>
        </w:rPr>
        <w:t>to 4</w:t>
      </w:r>
      <w:proofErr w:type="gramStart"/>
      <w:r w:rsidR="00555125">
        <w:rPr>
          <w:b/>
          <w:i/>
        </w:rPr>
        <w:t>s.f</w:t>
      </w:r>
      <w:proofErr w:type="gramEnd"/>
      <w:r w:rsidR="00555125">
        <w:rPr>
          <w:b/>
          <w:i/>
        </w:rPr>
        <w:t xml:space="preserve"> or exact</w:t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Pr="00B945F4">
        <w:rPr>
          <w:b/>
          <w:i/>
        </w:rPr>
        <w:t xml:space="preserve">½ </w:t>
      </w:r>
      <w:proofErr w:type="spellStart"/>
      <w:r w:rsidRPr="00B945F4">
        <w:rPr>
          <w:b/>
          <w:i/>
        </w:rPr>
        <w:t>mk</w:t>
      </w:r>
      <w:proofErr w:type="spellEnd"/>
    </w:p>
    <w:p w:rsidR="003C4CF6" w:rsidRDefault="003C4CF6" w:rsidP="00FF1670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 w:rsidR="00DD4DE0">
        <w:rPr>
          <w:b/>
          <w:i/>
        </w:rPr>
        <w:tab/>
      </w:r>
      <w:r w:rsidR="00FF1670">
        <w:rPr>
          <w:b/>
          <w:i/>
        </w:rPr>
        <w:tab/>
        <w:t>½</w:t>
      </w:r>
      <w:r w:rsidRPr="001C3CFD">
        <w:rPr>
          <w:b/>
          <w:i/>
        </w:rPr>
        <w:t>mk</w:t>
      </w:r>
    </w:p>
    <w:p w:rsidR="00FF1670" w:rsidRPr="001C3CFD" w:rsidRDefault="00FF1670" w:rsidP="00FF1670">
      <w:pPr>
        <w:spacing w:after="0" w:line="240" w:lineRule="auto"/>
        <w:rPr>
          <w:b/>
          <w:i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½</w:t>
      </w:r>
      <w:r w:rsidRPr="005732BC">
        <w:rPr>
          <w:rFonts w:cs="Times New Roman"/>
          <w:b/>
          <w:i/>
          <w:szCs w:val="24"/>
        </w:rPr>
        <w:t>mk</w:t>
      </w:r>
      <w:r w:rsidRPr="005732BC">
        <w:rPr>
          <w:rFonts w:cs="Times New Roman"/>
          <w:b/>
          <w:szCs w:val="24"/>
        </w:rPr>
        <w:t xml:space="preserve">   </w:t>
      </w:r>
    </w:p>
    <w:p w:rsidR="00BE6591" w:rsidRDefault="00BE6591" w:rsidP="00291074">
      <w:r>
        <w:t>e) Find the average value of</w:t>
      </w:r>
      <w:r w:rsidR="003319F4">
        <w:t xml:space="preserve"> total</w:t>
      </w:r>
      <w:r>
        <w:t xml:space="preserve"> external resistance </w:t>
      </w:r>
      <w:r w:rsidRPr="00BE6591">
        <w:rPr>
          <w:b/>
        </w:rPr>
        <w:t>R</w:t>
      </w:r>
      <w:r>
        <w:rPr>
          <w:b/>
        </w:rPr>
        <w:t xml:space="preserve"> </w:t>
      </w:r>
      <w:r w:rsidR="003319F4">
        <w:rPr>
          <w:b/>
        </w:rPr>
        <w:tab/>
      </w:r>
      <w:r w:rsidR="003319F4">
        <w:rPr>
          <w:b/>
        </w:rPr>
        <w:tab/>
      </w:r>
      <w:r w:rsidR="003319F4">
        <w:rPr>
          <w:b/>
        </w:rPr>
        <w:tab/>
      </w:r>
      <w:r>
        <w:t>(1mark)</w:t>
      </w:r>
    </w:p>
    <w:p w:rsidR="00CF7F96" w:rsidRPr="00EF2B20" w:rsidRDefault="00EF2B20" w:rsidP="00555125">
      <w:pPr>
        <w:spacing w:after="0" w:line="240" w:lineRule="auto"/>
        <w:rPr>
          <w:b/>
          <w:i/>
        </w:rPr>
      </w:pPr>
      <w:r w:rsidRPr="00EF2B20">
        <w:rPr>
          <w:b/>
          <w:i/>
        </w:rPr>
        <w:t xml:space="preserve">Principle of averaging shown </w:t>
      </w:r>
      <w:r w:rsidR="003F2AF5">
        <w:rPr>
          <w:b/>
          <w:i/>
        </w:rPr>
        <w:tab/>
      </w:r>
      <w:r w:rsidR="003F2AF5">
        <w:rPr>
          <w:b/>
          <w:i/>
        </w:rPr>
        <w:tab/>
      </w:r>
      <w:r w:rsidR="003F2AF5">
        <w:rPr>
          <w:b/>
          <w:i/>
        </w:rPr>
        <w:tab/>
      </w:r>
      <w:r w:rsidRPr="00EF2B20">
        <w:rPr>
          <w:b/>
          <w:i/>
        </w:rPr>
        <w:t>½ mk</w:t>
      </w:r>
    </w:p>
    <w:p w:rsidR="00EF2B20" w:rsidRPr="00B945F4" w:rsidRDefault="00EF2B20" w:rsidP="00555125">
      <w:pPr>
        <w:spacing w:after="0" w:line="240" w:lineRule="auto"/>
        <w:rPr>
          <w:b/>
          <w:i/>
        </w:rPr>
      </w:pPr>
      <w:r w:rsidRPr="00B945F4">
        <w:rPr>
          <w:b/>
          <w:i/>
        </w:rPr>
        <w:t xml:space="preserve">Correct evaluation </w:t>
      </w:r>
      <w:r w:rsidR="00555125">
        <w:rPr>
          <w:b/>
          <w:i/>
        </w:rPr>
        <w:t>to 4</w:t>
      </w:r>
      <w:proofErr w:type="gramStart"/>
      <w:r w:rsidR="00555125">
        <w:rPr>
          <w:b/>
          <w:i/>
        </w:rPr>
        <w:t>s.f</w:t>
      </w:r>
      <w:proofErr w:type="gramEnd"/>
      <w:r w:rsidR="00555125">
        <w:rPr>
          <w:b/>
          <w:i/>
        </w:rPr>
        <w:t xml:space="preserve"> or exact</w:t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Pr="00B945F4">
        <w:rPr>
          <w:b/>
          <w:i/>
        </w:rPr>
        <w:t xml:space="preserve">½ </w:t>
      </w:r>
      <w:proofErr w:type="spellStart"/>
      <w:r w:rsidRPr="00B945F4">
        <w:rPr>
          <w:b/>
          <w:i/>
        </w:rPr>
        <w:t>mk</w:t>
      </w:r>
      <w:proofErr w:type="spellEnd"/>
    </w:p>
    <w:p w:rsidR="00CF7F96" w:rsidRDefault="003F2AF5" w:rsidP="00555125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="001C3CFD"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 w:rsidR="00DD4DE0">
        <w:rPr>
          <w:b/>
          <w:i/>
        </w:rPr>
        <w:tab/>
      </w:r>
      <w:r w:rsidR="00FF1670">
        <w:rPr>
          <w:b/>
          <w:i/>
        </w:rPr>
        <w:t>½</w:t>
      </w:r>
      <w:r w:rsidRPr="001C3CFD">
        <w:rPr>
          <w:b/>
          <w:i/>
        </w:rPr>
        <w:t>mk</w:t>
      </w:r>
    </w:p>
    <w:p w:rsidR="00555125" w:rsidRPr="00174915" w:rsidRDefault="00555125" w:rsidP="00174915">
      <w:pPr>
        <w:spacing w:after="0" w:line="240" w:lineRule="auto"/>
        <w:rPr>
          <w:b/>
          <w:i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½</w:t>
      </w:r>
      <w:r w:rsidRPr="005732BC">
        <w:rPr>
          <w:rFonts w:cs="Times New Roman"/>
          <w:b/>
          <w:i/>
          <w:szCs w:val="24"/>
        </w:rPr>
        <w:t>mk</w:t>
      </w:r>
    </w:p>
    <w:p w:rsidR="00CF7F96" w:rsidRPr="00BE6591" w:rsidRDefault="00CF7F96" w:rsidP="00291074">
      <w:r>
        <w:t>f) Determine the resistance</w:t>
      </w:r>
      <w:r w:rsidR="00505C19">
        <w:t>,</w:t>
      </w:r>
      <w:r w:rsidR="001C3CFD">
        <w:t xml:space="preserve"> </w:t>
      </w:r>
      <w:r w:rsidR="001C3CFD" w:rsidRPr="001C3CFD">
        <w:rPr>
          <w:b/>
        </w:rPr>
        <w:t>C</w:t>
      </w:r>
      <w:r>
        <w:t xml:space="preserve"> of the coil </w:t>
      </w:r>
      <w:r>
        <w:tab/>
      </w:r>
      <w:r>
        <w:tab/>
      </w:r>
      <w:r>
        <w:tab/>
      </w:r>
      <w:r>
        <w:tab/>
      </w:r>
      <w:r>
        <w:tab/>
        <w:t>(2marks)</w:t>
      </w:r>
    </w:p>
    <w:p w:rsidR="00F45AD3" w:rsidRDefault="00505C19" w:rsidP="00505C19">
      <w:pPr>
        <w:spacing w:line="240" w:lineRule="auto"/>
      </w:pPr>
      <w:r w:rsidRPr="00505C19">
        <w:rPr>
          <w:b/>
          <w:i/>
        </w:rPr>
        <w:t>Application of the formula</w:t>
      </w:r>
      <w:r>
        <w:t xml:space="preserve"> </w:t>
      </w:r>
      <w:r w:rsidRPr="00683D68">
        <w:rPr>
          <w:position w:val="-24"/>
        </w:rPr>
        <w:object w:dxaOrig="1219" w:dyaOrig="620">
          <v:shape id="_x0000_i1027" type="#_x0000_t75" style="width:61.1pt;height:31pt" o:ole="">
            <v:imagedata r:id="rId27" o:title=""/>
          </v:shape>
          <o:OLEObject Type="Embed" ProgID="Equation.DSMT4" ShapeID="_x0000_i1027" DrawAspect="Content" ObjectID="_1715686579" r:id="rId28"/>
        </w:object>
      </w:r>
      <w:r>
        <w:t xml:space="preserve"> </w:t>
      </w:r>
      <w:r>
        <w:tab/>
        <w:t xml:space="preserve">or </w:t>
      </w:r>
      <w:r>
        <w:tab/>
      </w:r>
      <w:r w:rsidRPr="00683D68">
        <w:rPr>
          <w:position w:val="-24"/>
        </w:rPr>
        <w:object w:dxaOrig="1160" w:dyaOrig="620">
          <v:shape id="_x0000_i1028" type="#_x0000_t75" style="width:57.75pt;height:31pt" o:ole="">
            <v:imagedata r:id="rId29" o:title=""/>
          </v:shape>
          <o:OLEObject Type="Embed" ProgID="Equation.DSMT4" ShapeID="_x0000_i1028" DrawAspect="Content" ObjectID="_1715686580" r:id="rId30"/>
        </w:object>
      </w:r>
      <w:r>
        <w:t xml:space="preserve">        </w:t>
      </w:r>
      <w:r w:rsidRPr="00505C19">
        <w:rPr>
          <w:b/>
          <w:i/>
        </w:rPr>
        <w:t>1mk</w:t>
      </w:r>
    </w:p>
    <w:p w:rsidR="00505C19" w:rsidRPr="00B945F4" w:rsidRDefault="00505C19" w:rsidP="00555125">
      <w:pPr>
        <w:spacing w:after="0" w:line="240" w:lineRule="auto"/>
        <w:rPr>
          <w:b/>
          <w:i/>
        </w:rPr>
      </w:pPr>
      <w:r w:rsidRPr="00B945F4">
        <w:rPr>
          <w:b/>
          <w:i/>
        </w:rPr>
        <w:t>Correct evaluation</w:t>
      </w:r>
      <w:r>
        <w:rPr>
          <w:b/>
          <w:i/>
        </w:rPr>
        <w:t xml:space="preserve"> of C</w:t>
      </w:r>
      <w:r w:rsidR="00555125">
        <w:rPr>
          <w:b/>
          <w:i/>
        </w:rPr>
        <w:t xml:space="preserve"> to 4</w:t>
      </w:r>
      <w:proofErr w:type="gramStart"/>
      <w:r w:rsidR="00555125">
        <w:rPr>
          <w:b/>
          <w:i/>
        </w:rPr>
        <w:t>s.f</w:t>
      </w:r>
      <w:proofErr w:type="gramEnd"/>
      <w:r w:rsidR="00555125">
        <w:rPr>
          <w:b/>
          <w:i/>
        </w:rPr>
        <w:t xml:space="preserve"> or exact</w:t>
      </w:r>
      <w:r w:rsidRPr="00B945F4">
        <w:rPr>
          <w:b/>
          <w:i/>
        </w:rPr>
        <w:t xml:space="preserve"> </w:t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 w:rsidR="00555125">
        <w:rPr>
          <w:b/>
          <w:i/>
        </w:rPr>
        <w:tab/>
      </w:r>
      <w:r>
        <w:rPr>
          <w:b/>
          <w:i/>
        </w:rPr>
        <w:t>1</w:t>
      </w:r>
      <w:r w:rsidRPr="00B945F4">
        <w:rPr>
          <w:b/>
          <w:i/>
        </w:rPr>
        <w:t>mk</w:t>
      </w:r>
    </w:p>
    <w:p w:rsidR="00505C19" w:rsidRDefault="003F2AF5" w:rsidP="00555125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="00505C19"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 xml:space="preserve">eny </w:t>
      </w:r>
      <w:r w:rsidR="00DD4DE0">
        <w:rPr>
          <w:b/>
          <w:i/>
        </w:rPr>
        <w:tab/>
      </w:r>
      <w:r w:rsidR="00555125">
        <w:rPr>
          <w:b/>
          <w:i/>
        </w:rPr>
        <w:tab/>
      </w:r>
      <w:r>
        <w:rPr>
          <w:b/>
          <w:i/>
        </w:rPr>
        <w:t>1</w:t>
      </w:r>
      <w:r w:rsidRPr="001C3CFD">
        <w:rPr>
          <w:b/>
          <w:i/>
        </w:rPr>
        <w:t>mk</w:t>
      </w:r>
    </w:p>
    <w:p w:rsidR="00555125" w:rsidRPr="001C3CFD" w:rsidRDefault="00555125" w:rsidP="00555125">
      <w:pPr>
        <w:spacing w:after="0" w:line="240" w:lineRule="auto"/>
        <w:rPr>
          <w:b/>
          <w:i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1</w:t>
      </w:r>
      <w:r w:rsidRPr="005732BC">
        <w:rPr>
          <w:rFonts w:cs="Times New Roman"/>
          <w:b/>
          <w:i/>
          <w:szCs w:val="24"/>
        </w:rPr>
        <w:t>mk</w:t>
      </w:r>
    </w:p>
    <w:p w:rsidR="00555125" w:rsidRPr="001C3CFD" w:rsidRDefault="00555125" w:rsidP="003F2AF5">
      <w:pPr>
        <w:spacing w:line="240" w:lineRule="auto"/>
        <w:rPr>
          <w:b/>
          <w:i/>
        </w:rPr>
      </w:pPr>
    </w:p>
    <w:p w:rsidR="00F54A72" w:rsidRPr="00F13370" w:rsidRDefault="00405145" w:rsidP="00F54A72">
      <w:pPr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g</w:t>
      </w:r>
      <w:r w:rsidR="00F54A72">
        <w:rPr>
          <w:rFonts w:cs="Times New Roman"/>
          <w:szCs w:val="24"/>
        </w:rPr>
        <w:t>) Now s</w:t>
      </w:r>
      <w:r w:rsidR="00F54A72" w:rsidRPr="00F13370">
        <w:rPr>
          <w:rFonts w:cs="Times New Roman"/>
          <w:szCs w:val="24"/>
        </w:rPr>
        <w:t>et up the apparatus as shown below such that</w:t>
      </w:r>
      <w:r w:rsidR="00F54A72">
        <w:rPr>
          <w:rFonts w:cs="Times New Roman"/>
          <w:szCs w:val="24"/>
        </w:rPr>
        <w:t xml:space="preserve"> the voltmeter is connected across the cells, </w:t>
      </w:r>
      <w:r w:rsidR="00F54A72" w:rsidRPr="00AD2804">
        <w:rPr>
          <w:rFonts w:cs="Times New Roman"/>
          <w:b/>
          <w:szCs w:val="24"/>
        </w:rPr>
        <w:t>10Ω</w:t>
      </w:r>
      <w:r w:rsidR="00F54A72" w:rsidRPr="00F13370">
        <w:rPr>
          <w:rFonts w:cs="Times New Roman"/>
          <w:szCs w:val="24"/>
        </w:rPr>
        <w:t xml:space="preserve"> carbon resistor and the coil are in parallel connection</w:t>
      </w:r>
      <w:r w:rsidR="00F54A72">
        <w:rPr>
          <w:rFonts w:cs="Times New Roman"/>
          <w:noProof/>
          <w:szCs w:val="24"/>
          <w:lang w:val="en-GB" w:eastAsia="en-GB"/>
        </w:rPr>
        <w:t>.</w:t>
      </w:r>
    </w:p>
    <w:p w:rsidR="00F54A72" w:rsidRPr="00FC6575" w:rsidRDefault="00F54A72" w:rsidP="00F54A72">
      <w:pPr>
        <w:pStyle w:val="ListParagraph"/>
        <w:tabs>
          <w:tab w:val="left" w:pos="426"/>
          <w:tab w:val="left" w:pos="851"/>
          <w:tab w:val="left" w:pos="1134"/>
          <w:tab w:val="left" w:pos="1418"/>
          <w:tab w:val="left" w:pos="1843"/>
        </w:tabs>
        <w:spacing w:after="0" w:line="276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2B1F882" wp14:editId="50974654">
                <wp:simplePos x="0" y="0"/>
                <wp:positionH relativeFrom="column">
                  <wp:posOffset>485775</wp:posOffset>
                </wp:positionH>
                <wp:positionV relativeFrom="paragraph">
                  <wp:posOffset>26035</wp:posOffset>
                </wp:positionV>
                <wp:extent cx="4191000" cy="2283121"/>
                <wp:effectExtent l="0" t="0" r="19050" b="41275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2283121"/>
                          <a:chOff x="0" y="0"/>
                          <a:chExt cx="4191000" cy="2283121"/>
                        </a:xfrm>
                      </wpg:grpSpPr>
                      <wps:wsp>
                        <wps:cNvPr id="20" name="Text Box 20"/>
                        <wps:cNvSpPr txBox="1"/>
                        <wps:spPr>
                          <a:xfrm>
                            <a:off x="2413590" y="0"/>
                            <a:ext cx="499731" cy="24431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F54A72" w:rsidRPr="006D2393" w:rsidRDefault="00F54A72" w:rsidP="00F54A7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6D2393">
                                <w:rPr>
                                  <w:sz w:val="18"/>
                                  <w:szCs w:val="18"/>
                                </w:rPr>
                                <w:t>Coi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0" y="202019"/>
                            <a:ext cx="4191000" cy="2081102"/>
                            <a:chOff x="0" y="0"/>
                            <a:chExt cx="4191000" cy="2081102"/>
                          </a:xfrm>
                        </wpg:grpSpPr>
                        <wpg:grpSp>
                          <wpg:cNvPr id="22" name="Group 22"/>
                          <wpg:cNvGrpSpPr/>
                          <wpg:grpSpPr>
                            <a:xfrm>
                              <a:off x="0" y="318977"/>
                              <a:ext cx="4191000" cy="1762125"/>
                              <a:chOff x="0" y="0"/>
                              <a:chExt cx="4486275" cy="2439035"/>
                            </a:xfrm>
                          </wpg:grpSpPr>
                          <wps:wsp>
                            <wps:cNvPr id="23" name="AutoShape 8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50" y="161925"/>
                                <a:ext cx="728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8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86250" y="152400"/>
                                <a:ext cx="0" cy="708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50" y="161925"/>
                                <a:ext cx="0" cy="949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Oval 8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76700" y="866775"/>
                                <a:ext cx="409575" cy="4095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54A72" w:rsidRPr="00676C1E" w:rsidRDefault="00F54A72" w:rsidP="00F54A7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676C1E"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27" name="Group 27"/>
                            <wpg:cNvGrpSpPr/>
                            <wpg:grpSpPr>
                              <a:xfrm>
                                <a:off x="942975" y="0"/>
                                <a:ext cx="190500" cy="274955"/>
                                <a:chOff x="0" y="0"/>
                                <a:chExt cx="190500" cy="274955"/>
                              </a:xfrm>
                            </wpg:grpSpPr>
                            <wps:wsp>
                              <wps:cNvPr id="28" name="AutoShape 9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274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utoShape 9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75" y="66675"/>
                                  <a:ext cx="635" cy="15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350" y="0"/>
                                  <a:ext cx="0" cy="274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9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0500" y="66675"/>
                                  <a:ext cx="0" cy="15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2" name="Group 32"/>
                            <wpg:cNvGrpSpPr/>
                            <wpg:grpSpPr>
                              <a:xfrm>
                                <a:off x="566759" y="151336"/>
                                <a:ext cx="972850" cy="944463"/>
                                <a:chOff x="-1519216" y="-10589"/>
                                <a:chExt cx="972850" cy="944463"/>
                              </a:xfrm>
                            </wpg:grpSpPr>
                            <wps:wsp>
                              <wps:cNvPr id="33" name="AutoShape 9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1519216" y="698931"/>
                                  <a:ext cx="329336" cy="489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Oval 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1236753" y="514350"/>
                                  <a:ext cx="386561" cy="4195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54A72" w:rsidRPr="00676C1E" w:rsidRDefault="00F54A72" w:rsidP="00F54A72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676C1E">
                                      <w:rPr>
                                        <w:rFonts w:ascii="Times New Roman" w:hAnsi="Times New Roman" w:cs="Times New Roman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AutoShape 9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1519216" y="3281"/>
                                  <a:ext cx="0" cy="6956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9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-556563" y="-10589"/>
                                  <a:ext cx="0" cy="7489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906"/>
                              <wps:cNvCnPr>
                                <a:cxnSpLocks noChangeShapeType="1"/>
                                <a:stCxn id="34" idx="6"/>
                              </wps:cNvCnPr>
                              <wps:spPr bwMode="auto">
                                <a:xfrm flipV="1">
                                  <a:off x="-850192" y="723694"/>
                                  <a:ext cx="303826" cy="20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8" name="Rectangle 136"/>
                            <wps:cNvSpPr/>
                            <wps:spPr>
                              <a:xfrm>
                                <a:off x="2457450" y="66675"/>
                                <a:ext cx="609600" cy="190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9" name="Group 39"/>
                            <wpg:cNvGrpSpPr/>
                            <wpg:grpSpPr>
                              <a:xfrm>
                                <a:off x="219075" y="2257425"/>
                                <a:ext cx="1790700" cy="181610"/>
                                <a:chOff x="0" y="133350"/>
                                <a:chExt cx="1790700" cy="181610"/>
                              </a:xfrm>
                            </wpg:grpSpPr>
                            <wps:wsp>
                              <wps:cNvPr id="40" name="AutoShap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314325"/>
                                  <a:ext cx="150812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Straight Connector 124"/>
                              <wps:cNvCnPr/>
                              <wps:spPr>
                                <a:xfrm flipV="1">
                                  <a:off x="1495425" y="133350"/>
                                  <a:ext cx="295275" cy="18097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2" name="Straight Connector 42"/>
                            <wps:cNvCnPr/>
                            <wps:spPr>
                              <a:xfrm flipH="1">
                                <a:off x="1143000" y="152400"/>
                                <a:ext cx="12954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3" name="Straight Connector 43"/>
                            <wps:cNvCnPr/>
                            <wps:spPr>
                              <a:xfrm>
                                <a:off x="209550" y="1733550"/>
                                <a:ext cx="0" cy="7048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4" name="Straight Connector 44"/>
                            <wps:cNvCnPr/>
                            <wps:spPr>
                              <a:xfrm flipV="1">
                                <a:off x="2057400" y="2438400"/>
                                <a:ext cx="222885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" name="Straight Connector 45"/>
                            <wps:cNvCnPr/>
                            <wps:spPr>
                              <a:xfrm>
                                <a:off x="4286250" y="1285875"/>
                                <a:ext cx="0" cy="115316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" name="Straight Connector 46"/>
                            <wps:cNvCnPr/>
                            <wps:spPr>
                              <a:xfrm flipH="1">
                                <a:off x="3076575" y="142875"/>
                                <a:ext cx="12096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47" name="Group 47"/>
                            <wpg:cNvGrpSpPr/>
                            <wpg:grpSpPr>
                              <a:xfrm>
                                <a:off x="0" y="1114425"/>
                                <a:ext cx="438150" cy="657225"/>
                                <a:chOff x="0" y="0"/>
                                <a:chExt cx="438150" cy="657225"/>
                              </a:xfrm>
                            </wpg:grpSpPr>
                            <wps:wsp>
                              <wps:cNvPr id="48" name="Rectangle 136"/>
                              <wps:cNvSpPr/>
                              <wps:spPr>
                                <a:xfrm rot="5400000">
                                  <a:off x="-104775" y="20955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Straight Arrow Connector 49"/>
                              <wps:cNvCnPr/>
                              <wps:spPr>
                                <a:xfrm flipV="1">
                                  <a:off x="0" y="38100"/>
                                  <a:ext cx="438150" cy="61912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50" name="Group 50"/>
                          <wpg:cNvGrpSpPr/>
                          <wpg:grpSpPr>
                            <a:xfrm>
                              <a:off x="2105246" y="0"/>
                              <a:ext cx="956310" cy="438416"/>
                              <a:chOff x="0" y="0"/>
                              <a:chExt cx="956930" cy="545346"/>
                            </a:xfrm>
                          </wpg:grpSpPr>
                          <wps:wsp>
                            <wps:cNvPr id="51" name="Freeform 492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382772" y="-304771"/>
                                <a:ext cx="221540" cy="831082"/>
                              </a:xfrm>
                              <a:custGeom>
                                <a:avLst/>
                                <a:gdLst>
                                  <a:gd name="T0" fmla="*/ 567 w 1085"/>
                                  <a:gd name="T1" fmla="*/ 0 h 6233"/>
                                  <a:gd name="T2" fmla="*/ 579 w 1085"/>
                                  <a:gd name="T3" fmla="*/ 763 h 6233"/>
                                  <a:gd name="T4" fmla="*/ 155 w 1085"/>
                                  <a:gd name="T5" fmla="*/ 932 h 6233"/>
                                  <a:gd name="T6" fmla="*/ 131 w 1085"/>
                                  <a:gd name="T7" fmla="*/ 1235 h 6233"/>
                                  <a:gd name="T8" fmla="*/ 906 w 1085"/>
                                  <a:gd name="T9" fmla="*/ 1235 h 6233"/>
                                  <a:gd name="T10" fmla="*/ 954 w 1085"/>
                                  <a:gd name="T11" fmla="*/ 932 h 6233"/>
                                  <a:gd name="T12" fmla="*/ 192 w 1085"/>
                                  <a:gd name="T13" fmla="*/ 1416 h 6233"/>
                                  <a:gd name="T14" fmla="*/ 180 w 1085"/>
                                  <a:gd name="T15" fmla="*/ 1670 h 6233"/>
                                  <a:gd name="T16" fmla="*/ 893 w 1085"/>
                                  <a:gd name="T17" fmla="*/ 1670 h 6233"/>
                                  <a:gd name="T18" fmla="*/ 954 w 1085"/>
                                  <a:gd name="T19" fmla="*/ 1392 h 6233"/>
                                  <a:gd name="T20" fmla="*/ 180 w 1085"/>
                                  <a:gd name="T21" fmla="*/ 1840 h 6233"/>
                                  <a:gd name="T22" fmla="*/ 119 w 1085"/>
                                  <a:gd name="T23" fmla="*/ 2239 h 6233"/>
                                  <a:gd name="T24" fmla="*/ 893 w 1085"/>
                                  <a:gd name="T25" fmla="*/ 2166 h 6233"/>
                                  <a:gd name="T26" fmla="*/ 966 w 1085"/>
                                  <a:gd name="T27" fmla="*/ 1803 h 6233"/>
                                  <a:gd name="T28" fmla="*/ 180 w 1085"/>
                                  <a:gd name="T29" fmla="*/ 2445 h 6233"/>
                                  <a:gd name="T30" fmla="*/ 143 w 1085"/>
                                  <a:gd name="T31" fmla="*/ 2856 h 6233"/>
                                  <a:gd name="T32" fmla="*/ 918 w 1085"/>
                                  <a:gd name="T33" fmla="*/ 2820 h 6233"/>
                                  <a:gd name="T34" fmla="*/ 954 w 1085"/>
                                  <a:gd name="T35" fmla="*/ 2348 h 6233"/>
                                  <a:gd name="T36" fmla="*/ 180 w 1085"/>
                                  <a:gd name="T37" fmla="*/ 3050 h 6233"/>
                                  <a:gd name="T38" fmla="*/ 155 w 1085"/>
                                  <a:gd name="T39" fmla="*/ 3376 h 6233"/>
                                  <a:gd name="T40" fmla="*/ 893 w 1085"/>
                                  <a:gd name="T41" fmla="*/ 3352 h 6233"/>
                                  <a:gd name="T42" fmla="*/ 954 w 1085"/>
                                  <a:gd name="T43" fmla="*/ 3013 h 6233"/>
                                  <a:gd name="T44" fmla="*/ 180 w 1085"/>
                                  <a:gd name="T45" fmla="*/ 3570 h 6233"/>
                                  <a:gd name="T46" fmla="*/ 167 w 1085"/>
                                  <a:gd name="T47" fmla="*/ 3873 h 6233"/>
                                  <a:gd name="T48" fmla="*/ 893 w 1085"/>
                                  <a:gd name="T49" fmla="*/ 3860 h 6233"/>
                                  <a:gd name="T50" fmla="*/ 954 w 1085"/>
                                  <a:gd name="T51" fmla="*/ 3498 h 6233"/>
                                  <a:gd name="T52" fmla="*/ 180 w 1085"/>
                                  <a:gd name="T53" fmla="*/ 4054 h 6233"/>
                                  <a:gd name="T54" fmla="*/ 143 w 1085"/>
                                  <a:gd name="T55" fmla="*/ 4441 h 6233"/>
                                  <a:gd name="T56" fmla="*/ 918 w 1085"/>
                                  <a:gd name="T57" fmla="*/ 4417 h 6233"/>
                                  <a:gd name="T58" fmla="*/ 930 w 1085"/>
                                  <a:gd name="T59" fmla="*/ 4030 h 6233"/>
                                  <a:gd name="T60" fmla="*/ 192 w 1085"/>
                                  <a:gd name="T61" fmla="*/ 4635 h 6233"/>
                                  <a:gd name="T62" fmla="*/ 155 w 1085"/>
                                  <a:gd name="T63" fmla="*/ 5058 h 6233"/>
                                  <a:gd name="T64" fmla="*/ 906 w 1085"/>
                                  <a:gd name="T65" fmla="*/ 4950 h 6233"/>
                                  <a:gd name="T66" fmla="*/ 942 w 1085"/>
                                  <a:gd name="T67" fmla="*/ 4635 h 6233"/>
                                  <a:gd name="T68" fmla="*/ 180 w 1085"/>
                                  <a:gd name="T69" fmla="*/ 5240 h 6233"/>
                                  <a:gd name="T70" fmla="*/ 615 w 1085"/>
                                  <a:gd name="T71" fmla="*/ 5325 h 6233"/>
                                  <a:gd name="T72" fmla="*/ 627 w 1085"/>
                                  <a:gd name="T73" fmla="*/ 6148 h 6233"/>
                                  <a:gd name="T74" fmla="*/ 651 w 1085"/>
                                  <a:gd name="T75" fmla="*/ 5833 h 62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</a:cxnLst>
                                <a:rect l="0" t="0" r="r" b="b"/>
                                <a:pathLst>
                                  <a:path w="1085" h="6233">
                                    <a:moveTo>
                                      <a:pt x="567" y="0"/>
                                    </a:moveTo>
                                    <a:cubicBezTo>
                                      <a:pt x="607" y="304"/>
                                      <a:pt x="648" y="608"/>
                                      <a:pt x="579" y="763"/>
                                    </a:cubicBezTo>
                                    <a:cubicBezTo>
                                      <a:pt x="510" y="918"/>
                                      <a:pt x="230" y="853"/>
                                      <a:pt x="155" y="932"/>
                                    </a:cubicBezTo>
                                    <a:cubicBezTo>
                                      <a:pt x="80" y="1011"/>
                                      <a:pt x="6" y="1185"/>
                                      <a:pt x="131" y="1235"/>
                                    </a:cubicBezTo>
                                    <a:cubicBezTo>
                                      <a:pt x="256" y="1285"/>
                                      <a:pt x="769" y="1285"/>
                                      <a:pt x="906" y="1235"/>
                                    </a:cubicBezTo>
                                    <a:cubicBezTo>
                                      <a:pt x="1043" y="1185"/>
                                      <a:pt x="1073" y="902"/>
                                      <a:pt x="954" y="932"/>
                                    </a:cubicBezTo>
                                    <a:cubicBezTo>
                                      <a:pt x="835" y="962"/>
                                      <a:pt x="321" y="1293"/>
                                      <a:pt x="192" y="1416"/>
                                    </a:cubicBezTo>
                                    <a:cubicBezTo>
                                      <a:pt x="63" y="1539"/>
                                      <a:pt x="63" y="1628"/>
                                      <a:pt x="180" y="1670"/>
                                    </a:cubicBezTo>
                                    <a:cubicBezTo>
                                      <a:pt x="297" y="1712"/>
                                      <a:pt x="764" y="1716"/>
                                      <a:pt x="893" y="1670"/>
                                    </a:cubicBezTo>
                                    <a:cubicBezTo>
                                      <a:pt x="1022" y="1624"/>
                                      <a:pt x="1073" y="1364"/>
                                      <a:pt x="954" y="1392"/>
                                    </a:cubicBezTo>
                                    <a:cubicBezTo>
                                      <a:pt x="835" y="1420"/>
                                      <a:pt x="319" y="1699"/>
                                      <a:pt x="180" y="1840"/>
                                    </a:cubicBezTo>
                                    <a:cubicBezTo>
                                      <a:pt x="41" y="1981"/>
                                      <a:pt x="0" y="2185"/>
                                      <a:pt x="119" y="2239"/>
                                    </a:cubicBezTo>
                                    <a:cubicBezTo>
                                      <a:pt x="238" y="2293"/>
                                      <a:pt x="752" y="2239"/>
                                      <a:pt x="893" y="2166"/>
                                    </a:cubicBezTo>
                                    <a:cubicBezTo>
                                      <a:pt x="1034" y="2093"/>
                                      <a:pt x="1085" y="1756"/>
                                      <a:pt x="966" y="1803"/>
                                    </a:cubicBezTo>
                                    <a:cubicBezTo>
                                      <a:pt x="847" y="1850"/>
                                      <a:pt x="317" y="2270"/>
                                      <a:pt x="180" y="2445"/>
                                    </a:cubicBezTo>
                                    <a:cubicBezTo>
                                      <a:pt x="43" y="2620"/>
                                      <a:pt x="20" y="2794"/>
                                      <a:pt x="143" y="2856"/>
                                    </a:cubicBezTo>
                                    <a:cubicBezTo>
                                      <a:pt x="266" y="2918"/>
                                      <a:pt x="783" y="2905"/>
                                      <a:pt x="918" y="2820"/>
                                    </a:cubicBezTo>
                                    <a:cubicBezTo>
                                      <a:pt x="1053" y="2735"/>
                                      <a:pt x="1077" y="2310"/>
                                      <a:pt x="954" y="2348"/>
                                    </a:cubicBezTo>
                                    <a:cubicBezTo>
                                      <a:pt x="831" y="2386"/>
                                      <a:pt x="313" y="2879"/>
                                      <a:pt x="180" y="3050"/>
                                    </a:cubicBezTo>
                                    <a:cubicBezTo>
                                      <a:pt x="47" y="3221"/>
                                      <a:pt x="36" y="3326"/>
                                      <a:pt x="155" y="3376"/>
                                    </a:cubicBezTo>
                                    <a:cubicBezTo>
                                      <a:pt x="274" y="3426"/>
                                      <a:pt x="760" y="3412"/>
                                      <a:pt x="893" y="3352"/>
                                    </a:cubicBezTo>
                                    <a:cubicBezTo>
                                      <a:pt x="1026" y="3292"/>
                                      <a:pt x="1073" y="2977"/>
                                      <a:pt x="954" y="3013"/>
                                    </a:cubicBezTo>
                                    <a:cubicBezTo>
                                      <a:pt x="835" y="3049"/>
                                      <a:pt x="311" y="3427"/>
                                      <a:pt x="180" y="3570"/>
                                    </a:cubicBezTo>
                                    <a:cubicBezTo>
                                      <a:pt x="49" y="3713"/>
                                      <a:pt x="48" y="3825"/>
                                      <a:pt x="167" y="3873"/>
                                    </a:cubicBezTo>
                                    <a:cubicBezTo>
                                      <a:pt x="286" y="3921"/>
                                      <a:pt x="762" y="3922"/>
                                      <a:pt x="893" y="3860"/>
                                    </a:cubicBezTo>
                                    <a:cubicBezTo>
                                      <a:pt x="1024" y="3798"/>
                                      <a:pt x="1073" y="3466"/>
                                      <a:pt x="954" y="3498"/>
                                    </a:cubicBezTo>
                                    <a:cubicBezTo>
                                      <a:pt x="835" y="3530"/>
                                      <a:pt x="315" y="3897"/>
                                      <a:pt x="180" y="4054"/>
                                    </a:cubicBezTo>
                                    <a:cubicBezTo>
                                      <a:pt x="45" y="4211"/>
                                      <a:pt x="20" y="4381"/>
                                      <a:pt x="143" y="4441"/>
                                    </a:cubicBezTo>
                                    <a:cubicBezTo>
                                      <a:pt x="266" y="4501"/>
                                      <a:pt x="787" y="4485"/>
                                      <a:pt x="918" y="4417"/>
                                    </a:cubicBezTo>
                                    <a:cubicBezTo>
                                      <a:pt x="1049" y="4349"/>
                                      <a:pt x="1051" y="3994"/>
                                      <a:pt x="930" y="4030"/>
                                    </a:cubicBezTo>
                                    <a:cubicBezTo>
                                      <a:pt x="809" y="4066"/>
                                      <a:pt x="321" y="4464"/>
                                      <a:pt x="192" y="4635"/>
                                    </a:cubicBezTo>
                                    <a:cubicBezTo>
                                      <a:pt x="63" y="4806"/>
                                      <a:pt x="36" y="5006"/>
                                      <a:pt x="155" y="5058"/>
                                    </a:cubicBezTo>
                                    <a:cubicBezTo>
                                      <a:pt x="274" y="5110"/>
                                      <a:pt x="775" y="5020"/>
                                      <a:pt x="906" y="4950"/>
                                    </a:cubicBezTo>
                                    <a:cubicBezTo>
                                      <a:pt x="1037" y="4880"/>
                                      <a:pt x="1063" y="4587"/>
                                      <a:pt x="942" y="4635"/>
                                    </a:cubicBezTo>
                                    <a:cubicBezTo>
                                      <a:pt x="821" y="4683"/>
                                      <a:pt x="234" y="5125"/>
                                      <a:pt x="180" y="5240"/>
                                    </a:cubicBezTo>
                                    <a:cubicBezTo>
                                      <a:pt x="126" y="5355"/>
                                      <a:pt x="541" y="5174"/>
                                      <a:pt x="615" y="5325"/>
                                    </a:cubicBezTo>
                                    <a:cubicBezTo>
                                      <a:pt x="689" y="5476"/>
                                      <a:pt x="621" y="6063"/>
                                      <a:pt x="627" y="6148"/>
                                    </a:cubicBezTo>
                                    <a:cubicBezTo>
                                      <a:pt x="633" y="6233"/>
                                      <a:pt x="647" y="5885"/>
                                      <a:pt x="651" y="5833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Freeform 52"/>
                            <wps:cNvSpPr/>
                            <wps:spPr>
                              <a:xfrm>
                                <a:off x="0" y="120531"/>
                                <a:ext cx="84455" cy="424815"/>
                              </a:xfrm>
                              <a:custGeom>
                                <a:avLst/>
                                <a:gdLst>
                                  <a:gd name="connsiteX0" fmla="*/ 85061 w 85061"/>
                                  <a:gd name="connsiteY0" fmla="*/ 0 h 425303"/>
                                  <a:gd name="connsiteX1" fmla="*/ 10633 w 85061"/>
                                  <a:gd name="connsiteY1" fmla="*/ 74428 h 425303"/>
                                  <a:gd name="connsiteX2" fmla="*/ 0 w 85061"/>
                                  <a:gd name="connsiteY2" fmla="*/ 106326 h 425303"/>
                                  <a:gd name="connsiteX3" fmla="*/ 10633 w 85061"/>
                                  <a:gd name="connsiteY3" fmla="*/ 212652 h 425303"/>
                                  <a:gd name="connsiteX4" fmla="*/ 21265 w 85061"/>
                                  <a:gd name="connsiteY4" fmla="*/ 244549 h 425303"/>
                                  <a:gd name="connsiteX5" fmla="*/ 10633 w 85061"/>
                                  <a:gd name="connsiteY5" fmla="*/ 404038 h 425303"/>
                                  <a:gd name="connsiteX6" fmla="*/ 10633 w 85061"/>
                                  <a:gd name="connsiteY6" fmla="*/ 425303 h 4253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85061" h="425303">
                                    <a:moveTo>
                                      <a:pt x="85061" y="0"/>
                                    </a:moveTo>
                                    <a:cubicBezTo>
                                      <a:pt x="46971" y="30472"/>
                                      <a:pt x="30381" y="34933"/>
                                      <a:pt x="10633" y="74428"/>
                                    </a:cubicBezTo>
                                    <a:cubicBezTo>
                                      <a:pt x="5621" y="84453"/>
                                      <a:pt x="3544" y="95693"/>
                                      <a:pt x="0" y="106326"/>
                                    </a:cubicBezTo>
                                    <a:cubicBezTo>
                                      <a:pt x="3544" y="141768"/>
                                      <a:pt x="5217" y="177447"/>
                                      <a:pt x="10633" y="212652"/>
                                    </a:cubicBezTo>
                                    <a:cubicBezTo>
                                      <a:pt x="12337" y="223729"/>
                                      <a:pt x="21265" y="233342"/>
                                      <a:pt x="21265" y="244549"/>
                                    </a:cubicBezTo>
                                    <a:cubicBezTo>
                                      <a:pt x="21265" y="297830"/>
                                      <a:pt x="13762" y="350849"/>
                                      <a:pt x="10633" y="404038"/>
                                    </a:cubicBezTo>
                                    <a:cubicBezTo>
                                      <a:pt x="10217" y="411114"/>
                                      <a:pt x="10633" y="418215"/>
                                      <a:pt x="10633" y="42530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Freeform 53"/>
                            <wps:cNvSpPr/>
                            <wps:spPr>
                              <a:xfrm>
                                <a:off x="914400" y="109898"/>
                                <a:ext cx="42530" cy="425303"/>
                              </a:xfrm>
                              <a:custGeom>
                                <a:avLst/>
                                <a:gdLst>
                                  <a:gd name="connsiteX0" fmla="*/ 0 w 42530"/>
                                  <a:gd name="connsiteY0" fmla="*/ 0 h 425303"/>
                                  <a:gd name="connsiteX1" fmla="*/ 21265 w 42530"/>
                                  <a:gd name="connsiteY1" fmla="*/ 53163 h 425303"/>
                                  <a:gd name="connsiteX2" fmla="*/ 31898 w 42530"/>
                                  <a:gd name="connsiteY2" fmla="*/ 95693 h 425303"/>
                                  <a:gd name="connsiteX3" fmla="*/ 42530 w 42530"/>
                                  <a:gd name="connsiteY3" fmla="*/ 127591 h 425303"/>
                                  <a:gd name="connsiteX4" fmla="*/ 31898 w 42530"/>
                                  <a:gd name="connsiteY4" fmla="*/ 297712 h 425303"/>
                                  <a:gd name="connsiteX5" fmla="*/ 21265 w 42530"/>
                                  <a:gd name="connsiteY5" fmla="*/ 329610 h 425303"/>
                                  <a:gd name="connsiteX6" fmla="*/ 31898 w 42530"/>
                                  <a:gd name="connsiteY6" fmla="*/ 361507 h 425303"/>
                                  <a:gd name="connsiteX7" fmla="*/ 31898 w 42530"/>
                                  <a:gd name="connsiteY7" fmla="*/ 425303 h 42530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42530" h="425303">
                                    <a:moveTo>
                                      <a:pt x="0" y="0"/>
                                    </a:moveTo>
                                    <a:cubicBezTo>
                                      <a:pt x="7088" y="17721"/>
                                      <a:pt x="15229" y="35056"/>
                                      <a:pt x="21265" y="53163"/>
                                    </a:cubicBezTo>
                                    <a:cubicBezTo>
                                      <a:pt x="25886" y="67026"/>
                                      <a:pt x="27884" y="81642"/>
                                      <a:pt x="31898" y="95693"/>
                                    </a:cubicBezTo>
                                    <a:cubicBezTo>
                                      <a:pt x="34977" y="106470"/>
                                      <a:pt x="38986" y="116958"/>
                                      <a:pt x="42530" y="127591"/>
                                    </a:cubicBezTo>
                                    <a:cubicBezTo>
                                      <a:pt x="38986" y="184298"/>
                                      <a:pt x="37846" y="241207"/>
                                      <a:pt x="31898" y="297712"/>
                                    </a:cubicBezTo>
                                    <a:cubicBezTo>
                                      <a:pt x="30725" y="308858"/>
                                      <a:pt x="21265" y="318402"/>
                                      <a:pt x="21265" y="329610"/>
                                    </a:cubicBezTo>
                                    <a:cubicBezTo>
                                      <a:pt x="21265" y="340818"/>
                                      <a:pt x="30660" y="350368"/>
                                      <a:pt x="31898" y="361507"/>
                                    </a:cubicBezTo>
                                    <a:cubicBezTo>
                                      <a:pt x="34246" y="382642"/>
                                      <a:pt x="31898" y="404038"/>
                                      <a:pt x="31898" y="42530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B1F882" id="Group 19" o:spid="_x0000_s1073" style="position:absolute;left:0;text-align:left;margin-left:38.25pt;margin-top:2.05pt;width:330pt;height:179.75pt;z-index:251668480" coordsize="41910,22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">
                <v:shape id="Text Box 20" o:spid="_x0000_s1074" type="#_x0000_t202" style="position:absolute;left:24135;width:4998;height:2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" fillcolor="white [3201]" stroked="f" strokeweight=".5pt">
                  <v:textbox>
                    <w:txbxContent>
                      <w:p w:rsidR="00F54A72" w:rsidRPr="006D2393" w:rsidRDefault="00F54A72" w:rsidP="00F54A72">
                        <w:pPr>
                          <w:rPr>
                            <w:sz w:val="18"/>
                            <w:szCs w:val="18"/>
                          </w:rPr>
                        </w:pPr>
                        <w:r w:rsidRPr="006D2393">
                          <w:rPr>
                            <w:sz w:val="18"/>
                            <w:szCs w:val="18"/>
                          </w:rPr>
                          <w:t>Coil</w:t>
                        </w:r>
                      </w:p>
                    </w:txbxContent>
                  </v:textbox>
                </v:shape>
                <v:group id="Group 21" o:spid="_x0000_s1075" style="position:absolute;top:2020;width:41910;height:20811" coordsize="41910,20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22" o:spid="_x0000_s1076" style="position:absolute;top:3189;width:41910;height:17622" coordsize="44862,24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AutoShape 896" o:spid="_x0000_s1077" type="#_x0000_t32" style="position:absolute;left:2095;top:1619;width:72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    <v:shape id="AutoShape 899" o:spid="_x0000_s1078" type="#_x0000_t32" style="position:absolute;left:42862;top:1524;width:0;height:70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<v:shape id="AutoShape 901" o:spid="_x0000_s1079" type="#_x0000_t32" style="position:absolute;left:2095;top:1619;width:0;height:94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  <v:oval id="Oval 898" o:spid="_x0000_s1080" style="position:absolute;left:40767;top:8667;width:4095;height:4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">
                      <v:textbox>
                        <w:txbxContent>
                          <w:p w:rsidR="00F54A72" w:rsidRPr="00676C1E" w:rsidRDefault="00F54A72" w:rsidP="00F54A7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76C1E"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oval>
                    <v:group id="Group 27" o:spid="_x0000_s1081" style="position:absolute;left:9429;width:1905;height:2749" coordsize="190500,274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shape id="AutoShape 907" o:spid="_x0000_s1082" type="#_x0000_t32" style="position:absolute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" strokeweight="2.25pt"/>
                      <v:shape id="AutoShape 908" o:spid="_x0000_s1083" type="#_x0000_t32" style="position:absolute;left:66675;top:66675;width:635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" strokeweight="2.25pt"/>
                      <v:shape id="AutoShape 909" o:spid="_x0000_s1084" type="#_x0000_t32" style="position:absolute;left:133350;width:0;height:274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" strokeweight="2.25pt"/>
                      <v:shape id="AutoShape 910" o:spid="_x0000_s1085" type="#_x0000_t32" style="position:absolute;left:190500;top:66675;width:0;height:152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" strokeweight="2.25pt"/>
                    </v:group>
                    <v:group id="Group 32" o:spid="_x0000_s1086" style="position:absolute;left:5667;top:1513;width:9729;height:9444" coordorigin="-15192,-105" coordsize="9728,9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<v:shape id="AutoShape 904" o:spid="_x0000_s1087" type="#_x0000_t32" style="position:absolute;left:-15192;top:6989;width:3294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    <v:oval id="Oval 905" o:spid="_x0000_s1088" style="position:absolute;left:-12367;top:5143;width:3866;height:4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fY3wwAAANs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2kU3h8iT9AL+8AAAD//wMAUEsBAi0AFAAGAAgAAAAhANvh9svuAAAAhQEAABMAAAAAAAAAAAAA&#10;AAAAAAAAAFtDb250ZW50X1R5cGVzXS54bWxQSwECLQAUAAYACAAAACEAWvQsW78AAAAVAQAACwAA&#10;AAAAAAAAAAAAAAAfAQAAX3JlbHMvLnJlbHNQSwECLQAUAAYACAAAACEAYDH2N8MAAADbAAAADwAA&#10;AAAAAAAAAAAAAAAHAgAAZHJzL2Rvd25yZXYueG1sUEsFBgAAAAADAAMAtwAAAPcCAAAAAA==&#10;">
                        <v:textbox>
                          <w:txbxContent>
                            <w:p w:rsidR="00F54A72" w:rsidRPr="00676C1E" w:rsidRDefault="00F54A72" w:rsidP="00F54A72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76C1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oval>
                      <v:shape id="AutoShape 912" o:spid="_x0000_s1089" type="#_x0000_t32" style="position:absolute;left:-15192;top:32;width:0;height:69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        <v:shape id="AutoShape 913" o:spid="_x0000_s1090" type="#_x0000_t32" style="position:absolute;left:-5565;top:-105;width:0;height:74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U6p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BvVU6pxQAAANsAAAAP&#10;AAAAAAAAAAAAAAAAAAcCAABkcnMvZG93bnJldi54bWxQSwUGAAAAAAMAAwC3AAAA+QIAAAAA&#10;"/>
                      <v:shape id="AutoShape 906" o:spid="_x0000_s1091" type="#_x0000_t32" style="position:absolute;left:-8501;top:7236;width:3038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"/>
                    </v:group>
                    <v:rect id="Rectangle 136" o:spid="_x0000_s1092" style="position:absolute;left:24574;top:666;width:6096;height:1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" filled="f" strokecolor="black [3213]" strokeweight="1pt"/>
                    <v:group id="Group 39" o:spid="_x0000_s1093" style="position:absolute;left:2190;top:22574;width:17907;height:1816" coordorigin=",1333" coordsize="17907,1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<v:shape id="AutoShape 103" o:spid="_x0000_s1094" type="#_x0000_t32" style="position:absolute;top:3143;width:1508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" strokecolor="black [3213]"/>
                      <v:line id="Straight Connector 124" o:spid="_x0000_s1095" style="position:absolute;flip:y;visibility:visible;mso-wrap-style:square" from="14954,1333" to="17907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" strokecolor="black [3213]" strokeweight="1pt">
                        <v:stroke joinstyle="miter"/>
                      </v:line>
                    </v:group>
                    <v:line id="Straight Connector 42" o:spid="_x0000_s1096" style="position:absolute;flip:x;visibility:visible;mso-wrap-style:square" from="11430,1524" to="24384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" strokecolor="black [3213]" strokeweight=".5pt">
                      <v:stroke joinstyle="miter"/>
                    </v:line>
                    <v:line id="Straight Connector 43" o:spid="_x0000_s1097" style="position:absolute;visibility:visible;mso-wrap-style:square" from="2095,17335" to="2095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" strokecolor="black [3213]" strokeweight=".5pt">
                      <v:stroke joinstyle="miter"/>
                    </v:line>
                    <v:line id="Straight Connector 44" o:spid="_x0000_s1098" style="position:absolute;flip:y;visibility:visible;mso-wrap-style:square" from="20574,24384" to="42862,24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" strokecolor="black [3213]" strokeweight=".5pt">
                      <v:stroke joinstyle="miter"/>
                    </v:line>
                    <v:line id="Straight Connector 45" o:spid="_x0000_s1099" style="position:absolute;visibility:visible;mso-wrap-style:square" from="42862,12858" to="42862,2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" strokecolor="black [3213]" strokeweight=".5pt">
                      <v:stroke joinstyle="miter"/>
                    </v:line>
                    <v:line id="Straight Connector 46" o:spid="_x0000_s1100" style="position:absolute;flip:x;visibility:visible;mso-wrap-style:square" from="30765,1428" to="42862,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" strokecolor="black [3213]" strokeweight=".5pt">
                      <v:stroke joinstyle="miter"/>
                    </v:line>
                    <v:group id="Group 47" o:spid="_x0000_s1101" style="position:absolute;top:11144;width:4381;height:6572" coordsize="4381,6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  <v:rect id="Rectangle 136" o:spid="_x0000_s1102" style="position:absolute;left:-1048;top:2095;width:6096;height:190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" filled="f" strokecolor="black [3213]" strokeweight="1pt"/>
                      <v:shape id="Straight Arrow Connector 49" o:spid="_x0000_s1103" type="#_x0000_t32" style="position:absolute;top:381;width:4381;height:61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" strokecolor="black [3213]" strokeweight="1pt">
                        <v:stroke endarrow="block" joinstyle="miter"/>
                      </v:shape>
                    </v:group>
                  </v:group>
                  <v:group id="Group 50" o:spid="_x0000_s1104" style="position:absolute;left:21052;width:9563;height:4384" coordsize="9569,5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shape id="Freeform 492" o:spid="_x0000_s1105" style="position:absolute;left:3827;top:-3047;width:2215;height:8310;rotation:90;visibility:visible;mso-wrap-style:square;v-text-anchor:top" coordsize="1085,6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" path="m567,v40,304,81,608,12,763c510,918,230,853,155,932,80,1011,6,1185,131,1235v125,50,638,50,775,c1043,1185,1073,902,954,932,835,962,321,1293,192,1416,63,1539,63,1628,180,1670v117,42,584,46,713,c1022,1624,1073,1364,954,1392v-119,28,-635,307,-774,448c41,1981,,2185,119,2239v119,54,633,,774,-73c1034,2093,1085,1756,966,1803v-119,47,-649,467,-786,642c43,2620,20,2794,143,2856v123,62,640,49,775,-36c1053,2735,1077,2310,954,2348v-123,38,-641,531,-774,702c47,3221,36,3326,155,3376v119,50,605,36,738,-24c1026,3292,1073,2977,954,3013v-119,36,-643,414,-774,557c49,3713,48,3825,167,3873v119,48,595,49,726,-13c1024,3798,1073,3466,954,3498v-119,32,-639,399,-774,556c45,4211,20,4381,143,4441v123,60,644,44,775,-24c1049,4349,1051,3994,930,4030v-121,36,-609,434,-738,605c63,4806,36,5006,155,5058v119,52,620,-38,751,-108c1037,4880,1063,4587,942,4635v-121,48,-708,490,-762,605c126,5355,541,5174,615,5325v74,151,6,738,12,823c633,6233,647,5885,651,5833e" filled="f" strokecolor="black [3213]" strokeweight="1pt">
                      <v:path arrowok="t" o:connecttype="custom" o:connectlocs="115773,0;118223,101735;31649,124269;26748,164670;184991,164670;194792,124269;39203,188803;36753,222671;182337,222671;194792,185603;36753,245338;24298,298539;182337,288805;197242,240404;36753,326006;29198,380807;187441,376007;194792,313072;36753,406674;31649,450142;182337,446942;194792,401741;36753,476009;34099,516410;182337,514676;194792,466409;36753,540543;29198,592144;187441,588944;189891,537343;39203,618011;31649,674412;184991,660012;192342,618011;36753,698680;125573,710013;128024,819748;132924,777748" o:connectangles="0,0,0,0,0,0,0,0,0,0,0,0,0,0,0,0,0,0,0,0,0,0,0,0,0,0,0,0,0,0,0,0,0,0,0,0,0,0"/>
                    </v:shape>
                    <v:shape id="Freeform 52" o:spid="_x0000_s1106" style="position:absolute;top:1205;width:844;height:4248;visibility:visible;mso-wrap-style:square;v-text-anchor:middle" coordsize="85061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" path="m85061,c46971,30472,30381,34933,10633,74428,5621,84453,3544,95693,,106326v3544,35442,5217,71121,10633,106326c12337,223729,21265,233342,21265,244549v,53281,-7503,106300,-10632,159489c10217,411114,10633,418215,10633,425303e" filled="f" strokecolor="black [3213]" strokeweight="1pt">
                      <v:stroke joinstyle="miter"/>
                      <v:path arrowok="t" o:connecttype="custom" o:connectlocs="84455,0;10557,74343;0,106204;10557,212408;21114,244268;10557,403574;10557,424815" o:connectangles="0,0,0,0,0,0,0"/>
                    </v:shape>
                    <v:shape id="Freeform 53" o:spid="_x0000_s1107" style="position:absolute;left:9144;top:1098;width:425;height:4254;visibility:visible;mso-wrap-style:square;v-text-anchor:middle" coordsize="42530,42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" path="m,c7088,17721,15229,35056,21265,53163v4621,13863,6619,28479,10633,42530c34977,106470,38986,116958,42530,127591,38986,184298,37846,241207,31898,297712v-1173,11146,-10633,20690,-10633,31898c21265,340818,30660,350368,31898,361507v2348,21135,,42531,,63796e" filled="f" strokecolor="black [3213]" strokeweight="1pt">
                      <v:stroke joinstyle="miter"/>
                      <v:path arrowok="t" o:connecttype="custom" o:connectlocs="0,0;21265,53163;31898,95693;42530,127591;31898,297712;21265,329610;31898,361507;31898,425303" o:connectangles="0,0,0,0,0,0,0,0"/>
                    </v:shape>
                  </v:group>
                </v:group>
              </v:group>
            </w:pict>
          </mc:Fallback>
        </mc:AlternateContent>
      </w:r>
    </w:p>
    <w:p w:rsidR="00F54A72" w:rsidRDefault="00F54A72" w:rsidP="00F54A72"/>
    <w:p w:rsidR="00F54A72" w:rsidRDefault="00F54A72" w:rsidP="00F54A72"/>
    <w:p w:rsidR="00F54A72" w:rsidRPr="00291074" w:rsidRDefault="00F54A72" w:rsidP="00F54A72"/>
    <w:p w:rsidR="00F54A72" w:rsidRPr="00291074" w:rsidRDefault="00F54A72" w:rsidP="00F54A72"/>
    <w:p w:rsidR="00177732" w:rsidRDefault="00177732" w:rsidP="00291074"/>
    <w:p w:rsidR="00177732" w:rsidRDefault="00177732" w:rsidP="00291074"/>
    <w:p w:rsidR="00177732" w:rsidRDefault="00177732" w:rsidP="00291074"/>
    <w:p w:rsidR="009A06F2" w:rsidRDefault="00405145" w:rsidP="00291074">
      <w:r>
        <w:t>h</w:t>
      </w:r>
      <w:r w:rsidR="005C5870">
        <w:t xml:space="preserve">) Close the switch and the adjust the variable resistor such that the ammeter read a current of </w:t>
      </w:r>
      <w:r w:rsidR="005C5870" w:rsidRPr="00AD2804">
        <w:rPr>
          <w:b/>
        </w:rPr>
        <w:t>0.04A</w:t>
      </w:r>
      <w:r w:rsidR="005C5870">
        <w:t xml:space="preserve"> and note the corresponding voltmeter reading. Record the value in the table below.</w:t>
      </w:r>
    </w:p>
    <w:p w:rsidR="00F45AD3" w:rsidRDefault="00405145" w:rsidP="00291074">
      <w:proofErr w:type="spellStart"/>
      <w:r>
        <w:lastRenderedPageBreak/>
        <w:t>i</w:t>
      </w:r>
      <w:proofErr w:type="spellEnd"/>
      <w:r w:rsidR="00F45AD3">
        <w:t>) Repeat</w:t>
      </w:r>
      <w:r w:rsidR="003C38A2">
        <w:t xml:space="preserve"> (g</w:t>
      </w:r>
      <w:r w:rsidR="00F45AD3">
        <w:t>) above for</w:t>
      </w:r>
      <w:r w:rsidR="003C38A2">
        <w:t xml:space="preserve"> other values of</w:t>
      </w:r>
      <w:r w:rsidR="00F45AD3">
        <w:t xml:space="preserve"> current and voltage and complete the table below</w:t>
      </w:r>
    </w:p>
    <w:tbl>
      <w:tblPr>
        <w:tblStyle w:val="TableGrid"/>
        <w:tblW w:w="8640" w:type="dxa"/>
        <w:tblLook w:val="04A0" w:firstRow="1" w:lastRow="0" w:firstColumn="1" w:lastColumn="0" w:noHBand="0" w:noVBand="1"/>
      </w:tblPr>
      <w:tblGrid>
        <w:gridCol w:w="1727"/>
        <w:gridCol w:w="1151"/>
        <w:gridCol w:w="1151"/>
        <w:gridCol w:w="1152"/>
        <w:gridCol w:w="1152"/>
        <w:gridCol w:w="1152"/>
        <w:gridCol w:w="1155"/>
      </w:tblGrid>
      <w:tr w:rsidR="00221E83" w:rsidRPr="00AD2804" w:rsidTr="00221E83">
        <w:trPr>
          <w:trHeight w:val="809"/>
        </w:trPr>
        <w:tc>
          <w:tcPr>
            <w:tcW w:w="1727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Current, I (A)</w:t>
            </w:r>
          </w:p>
        </w:tc>
        <w:tc>
          <w:tcPr>
            <w:tcW w:w="1151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04</w:t>
            </w:r>
          </w:p>
        </w:tc>
        <w:tc>
          <w:tcPr>
            <w:tcW w:w="1151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08</w:t>
            </w:r>
          </w:p>
        </w:tc>
        <w:tc>
          <w:tcPr>
            <w:tcW w:w="1152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12</w:t>
            </w:r>
          </w:p>
        </w:tc>
        <w:tc>
          <w:tcPr>
            <w:tcW w:w="1152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16</w:t>
            </w:r>
          </w:p>
        </w:tc>
        <w:tc>
          <w:tcPr>
            <w:tcW w:w="1152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20</w:t>
            </w:r>
          </w:p>
        </w:tc>
        <w:tc>
          <w:tcPr>
            <w:tcW w:w="1155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0.24</w:t>
            </w:r>
          </w:p>
        </w:tc>
      </w:tr>
      <w:tr w:rsidR="00221E83" w:rsidTr="00221E83">
        <w:trPr>
          <w:trHeight w:val="830"/>
        </w:trPr>
        <w:tc>
          <w:tcPr>
            <w:tcW w:w="1727" w:type="dxa"/>
            <w:vAlign w:val="center"/>
          </w:tcPr>
          <w:p w:rsidR="00221E83" w:rsidRPr="00AD2804" w:rsidRDefault="00221E83" w:rsidP="00AD2804">
            <w:pPr>
              <w:jc w:val="center"/>
              <w:rPr>
                <w:b/>
              </w:rPr>
            </w:pPr>
            <w:r w:rsidRPr="00AD2804">
              <w:rPr>
                <w:b/>
              </w:rPr>
              <w:t>Voltage, V(V)</w:t>
            </w:r>
          </w:p>
        </w:tc>
        <w:tc>
          <w:tcPr>
            <w:tcW w:w="1151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9</w:t>
            </w:r>
          </w:p>
        </w:tc>
        <w:tc>
          <w:tcPr>
            <w:tcW w:w="1151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8</w:t>
            </w:r>
          </w:p>
        </w:tc>
        <w:tc>
          <w:tcPr>
            <w:tcW w:w="1152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7</w:t>
            </w:r>
          </w:p>
        </w:tc>
        <w:tc>
          <w:tcPr>
            <w:tcW w:w="1152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6</w:t>
            </w:r>
          </w:p>
        </w:tc>
        <w:tc>
          <w:tcPr>
            <w:tcW w:w="1152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5</w:t>
            </w:r>
          </w:p>
        </w:tc>
        <w:tc>
          <w:tcPr>
            <w:tcW w:w="1155" w:type="dxa"/>
          </w:tcPr>
          <w:p w:rsidR="00221E83" w:rsidRPr="00C31537" w:rsidRDefault="00221E83" w:rsidP="00AD2804">
            <w:pPr>
              <w:jc w:val="center"/>
              <w:rPr>
                <w:i/>
              </w:rPr>
            </w:pPr>
            <w:r w:rsidRPr="00C31537">
              <w:rPr>
                <w:i/>
              </w:rPr>
              <w:t>2.4</w:t>
            </w:r>
          </w:p>
        </w:tc>
      </w:tr>
      <w:tr w:rsidR="00221E83" w:rsidTr="00221E83">
        <w:trPr>
          <w:trHeight w:val="830"/>
        </w:trPr>
        <w:tc>
          <w:tcPr>
            <w:tcW w:w="1727" w:type="dxa"/>
            <w:tcBorders>
              <w:left w:val="nil"/>
              <w:bottom w:val="nil"/>
            </w:tcBorders>
            <w:vAlign w:val="center"/>
          </w:tcPr>
          <w:p w:rsidR="00221E83" w:rsidRPr="00D11255" w:rsidRDefault="00221E83" w:rsidP="00221E83">
            <w:pPr>
              <w:rPr>
                <w:b/>
                <w:i/>
              </w:rPr>
            </w:pPr>
          </w:p>
        </w:tc>
        <w:tc>
          <w:tcPr>
            <w:tcW w:w="6913" w:type="dxa"/>
            <w:gridSpan w:val="6"/>
            <w:vAlign w:val="center"/>
          </w:tcPr>
          <w:p w:rsidR="00221E83" w:rsidRDefault="00221E83" w:rsidP="00221E83">
            <w:pPr>
              <w:spacing w:after="0" w:line="240" w:lineRule="auto"/>
              <w:rPr>
                <w:i/>
              </w:rPr>
            </w:pPr>
            <w:r w:rsidRPr="00D11255">
              <w:rPr>
                <w:b/>
                <w:i/>
              </w:rPr>
              <w:t xml:space="preserve">Each </w:t>
            </w:r>
            <w:r>
              <w:rPr>
                <w:b/>
                <w:i/>
              </w:rPr>
              <w:t>1</w:t>
            </w:r>
            <w:r w:rsidRPr="00D11255">
              <w:rPr>
                <w:b/>
                <w:i/>
              </w:rPr>
              <w:t>mk</w:t>
            </w:r>
            <w:r>
              <w:rPr>
                <w:b/>
                <w:i/>
              </w:rPr>
              <w:t xml:space="preserve"> </w:t>
            </w:r>
            <w:r>
              <w:rPr>
                <w:i/>
              </w:rPr>
              <w:t>to a max of 4 correct values</w:t>
            </w:r>
            <w:r>
              <w:rPr>
                <w:b/>
                <w:i/>
              </w:rPr>
              <w:t xml:space="preserve"> </w:t>
            </w:r>
            <w:r w:rsidRPr="00D11255">
              <w:rPr>
                <w:b/>
                <w:i/>
                <w:u w:val="single"/>
              </w:rPr>
              <w:t>+</w:t>
            </w:r>
            <w:r w:rsidRPr="00D11255">
              <w:rPr>
                <w:b/>
                <w:i/>
              </w:rPr>
              <w:t xml:space="preserve"> 0.3V</w:t>
            </w:r>
            <w:r>
              <w:rPr>
                <w:i/>
              </w:rPr>
              <w:t xml:space="preserve"> at least 1</w:t>
            </w:r>
            <w:proofErr w:type="gramStart"/>
            <w:r>
              <w:rPr>
                <w:i/>
              </w:rPr>
              <w:t>d.p</w:t>
            </w:r>
            <w:proofErr w:type="gramEnd"/>
            <w:r>
              <w:rPr>
                <w:i/>
              </w:rPr>
              <w:t xml:space="preserve">      </w:t>
            </w:r>
          </w:p>
          <w:p w:rsidR="00221E83" w:rsidRPr="00D11255" w:rsidRDefault="00221E83" w:rsidP="00221E83">
            <w:pPr>
              <w:spacing w:after="0" w:line="240" w:lineRule="auto"/>
              <w:rPr>
                <w:b/>
                <w:i/>
              </w:rPr>
            </w:pPr>
            <w:r>
              <w:rPr>
                <w:i/>
              </w:rPr>
              <w:t xml:space="preserve">NB: Voltage, V should </w:t>
            </w:r>
            <w:r w:rsidRPr="00D11255">
              <w:rPr>
                <w:b/>
                <w:i/>
              </w:rPr>
              <w:t>NOT</w:t>
            </w:r>
            <w:r>
              <w:rPr>
                <w:i/>
              </w:rPr>
              <w:t xml:space="preserve"> go beyond </w:t>
            </w:r>
            <w:r w:rsidRPr="00D11255">
              <w:rPr>
                <w:b/>
                <w:i/>
              </w:rPr>
              <w:t>3.0V</w:t>
            </w:r>
          </w:p>
        </w:tc>
      </w:tr>
    </w:tbl>
    <w:p w:rsidR="003C38A2" w:rsidRDefault="00DA7164" w:rsidP="009A06F2">
      <w:pPr>
        <w:ind w:left="7200" w:firstLine="720"/>
      </w:pPr>
      <w:r>
        <w:t>(4</w:t>
      </w:r>
      <w:r w:rsidR="006765AA">
        <w:t>marks)</w:t>
      </w:r>
    </w:p>
    <w:p w:rsidR="00EB5C03" w:rsidRDefault="00DD3498" w:rsidP="00AD2804">
      <w:r>
        <w:t>j</w:t>
      </w:r>
      <w:r w:rsidR="00EB5C03">
        <w:t xml:space="preserve">) </w:t>
      </w:r>
      <w:r w:rsidR="00070991">
        <w:t>On the grid provided p</w:t>
      </w:r>
      <w:r w:rsidR="00EB5C03">
        <w:t xml:space="preserve">lot a graph of </w:t>
      </w:r>
      <w:r w:rsidR="00FF3327" w:rsidRPr="00611E53">
        <w:rPr>
          <w:b/>
        </w:rPr>
        <w:t>Voltage, V (V)</w:t>
      </w:r>
      <w:r w:rsidR="00FF3327" w:rsidRPr="00FF3327">
        <w:rPr>
          <w:b/>
        </w:rPr>
        <w:t xml:space="preserve"> </w:t>
      </w:r>
      <w:r w:rsidR="00EB5C03">
        <w:t xml:space="preserve">against </w:t>
      </w:r>
      <w:r w:rsidR="00FF3327" w:rsidRPr="00611E53">
        <w:rPr>
          <w:b/>
        </w:rPr>
        <w:t>Current, I (A)</w:t>
      </w:r>
      <w:r w:rsidR="00070991">
        <w:tab/>
        <w:t>(5marks)</w:t>
      </w:r>
    </w:p>
    <w:p w:rsidR="00070991" w:rsidRDefault="00D56C9D" w:rsidP="00AD2804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2065</wp:posOffset>
                </wp:positionV>
                <wp:extent cx="5972175" cy="5238750"/>
                <wp:effectExtent l="0" t="0" r="9525" b="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2175" cy="5238750"/>
                          <a:chOff x="0" y="0"/>
                          <a:chExt cx="5943600" cy="6464935"/>
                        </a:xfrm>
                      </wpg:grpSpPr>
                      <pic:pic xmlns:pic="http://schemas.openxmlformats.org/drawingml/2006/picture">
                        <pic:nvPicPr>
                          <pic:cNvPr id="54" name="Picture 54" descr="C:\Users\25472\Desktop\Bunamfan Phy P3\Graph Bunamfan.jpg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646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7" name="Group 57"/>
                        <wpg:cNvGrpSpPr/>
                        <wpg:grpSpPr>
                          <a:xfrm>
                            <a:off x="1247775" y="1609725"/>
                            <a:ext cx="3133725" cy="3028950"/>
                            <a:chOff x="0" y="0"/>
                            <a:chExt cx="3133725" cy="3028950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>
                              <a:off x="0" y="0"/>
                              <a:ext cx="38100" cy="3028950"/>
                            </a:xfrm>
                            <a:prstGeom prst="line">
                              <a:avLst/>
                            </a:prstGeom>
                            <a:ln w="19050"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28575" y="3019425"/>
                              <a:ext cx="31051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5CEE36" id="Group 58" o:spid="_x0000_s1026" style="position:absolute;margin-left:0;margin-top:.95pt;width:470.25pt;height:412.5pt;z-index:251674624;mso-position-horizontal:left;mso-position-horizontal-relative:margin;mso-width-relative:margin;mso-height-relative:margin" coordsize="59436,6464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">
                <v:shape id="Picture 54" o:spid="_x0000_s1027" type="#_x0000_t75" style="position:absolute;width:59436;height:64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">
                  <v:imagedata r:id="rId32" o:title="Graph Bunamfan"/>
                  <v:path arrowok="t"/>
                </v:shape>
                <v:group id="Group 57" o:spid="_x0000_s1028" style="position:absolute;left:12477;top:16097;width:31338;height:30289" coordsize="31337,30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line id="Straight Connector 55" o:spid="_x0000_s1029" style="position:absolute;visibility:visible;mso-wrap-style:square" from="0,0" to="381,30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" strokecolor="black [3200]" strokeweight="1.5pt">
                    <v:stroke dashstyle="dash" joinstyle="miter"/>
                  </v:line>
                  <v:line id="Straight Connector 56" o:spid="_x0000_s1030" style="position:absolute;visibility:visible;mso-wrap-style:square" from="285,30194" to="31337,30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" strokecolor="black [3213]" strokeweight="1.5pt">
                    <v:stroke dashstyle="dash" joinstyle="miter"/>
                  </v:line>
                </v:group>
                <w10:wrap anchorx="margin"/>
              </v:group>
            </w:pict>
          </mc:Fallback>
        </mc:AlternateContent>
      </w:r>
    </w:p>
    <w:p w:rsidR="00070991" w:rsidRDefault="00070991" w:rsidP="00AD2804"/>
    <w:p w:rsidR="00D11255" w:rsidRDefault="00D11255" w:rsidP="00D32D10">
      <w:pPr>
        <w:jc w:val="center"/>
      </w:pPr>
    </w:p>
    <w:p w:rsidR="00D11255" w:rsidRDefault="00D11255" w:rsidP="00AD2804"/>
    <w:p w:rsidR="00D11255" w:rsidRDefault="00D11255" w:rsidP="00AD2804"/>
    <w:p w:rsidR="00D11255" w:rsidRDefault="00D11255" w:rsidP="00AD2804"/>
    <w:p w:rsidR="00D11255" w:rsidRDefault="00D11255" w:rsidP="00D56C9D">
      <w:pPr>
        <w:jc w:val="right"/>
      </w:pPr>
    </w:p>
    <w:p w:rsidR="00D11255" w:rsidRDefault="00D11255" w:rsidP="00AD2804"/>
    <w:p w:rsidR="00D11255" w:rsidRDefault="00D11255" w:rsidP="00AD2804"/>
    <w:p w:rsidR="00D11255" w:rsidRDefault="00D11255" w:rsidP="00AD2804"/>
    <w:p w:rsidR="00D11255" w:rsidRDefault="00D11255" w:rsidP="00AD2804"/>
    <w:p w:rsidR="00D11255" w:rsidRDefault="00D11255" w:rsidP="00AD2804"/>
    <w:p w:rsidR="00174915" w:rsidRDefault="00174915" w:rsidP="00AD2804"/>
    <w:p w:rsidR="00174915" w:rsidRDefault="00174915" w:rsidP="00AD2804"/>
    <w:p w:rsidR="00D11255" w:rsidRDefault="00D11255" w:rsidP="00AD2804"/>
    <w:p w:rsidR="00D11255" w:rsidRDefault="00D11255" w:rsidP="00AD2804"/>
    <w:p w:rsidR="00D11255" w:rsidRDefault="00D11255" w:rsidP="00AD2804"/>
    <w:p w:rsidR="00BC1718" w:rsidRDefault="00DD3498" w:rsidP="00AD2804">
      <w:r>
        <w:lastRenderedPageBreak/>
        <w:t>k</w:t>
      </w:r>
      <w:r w:rsidR="006F7DF9">
        <w:t xml:space="preserve">) Determine the slope </w:t>
      </w:r>
      <w:r w:rsidR="009F02D7">
        <w:t xml:space="preserve">of the of the graph   </w:t>
      </w:r>
      <w:r w:rsidR="009F02D7">
        <w:tab/>
      </w:r>
      <w:r w:rsidR="009F02D7">
        <w:tab/>
      </w:r>
      <w:r w:rsidR="009F02D7">
        <w:tab/>
      </w:r>
      <w:r w:rsidR="009F02D7">
        <w:tab/>
      </w:r>
      <w:r w:rsidR="00E83070">
        <w:t>(2</w:t>
      </w:r>
      <w:r w:rsidR="00BC1718">
        <w:t>marks)</w:t>
      </w:r>
    </w:p>
    <w:p w:rsidR="00BC1718" w:rsidRPr="005534AE" w:rsidRDefault="005534AE" w:rsidP="00ED45F9">
      <w:pPr>
        <w:spacing w:after="0" w:line="240" w:lineRule="auto"/>
        <w:rPr>
          <w:b/>
          <w:i/>
        </w:rPr>
      </w:pPr>
      <w:r w:rsidRPr="005534AE">
        <w:rPr>
          <w:b/>
          <w:i/>
        </w:rPr>
        <w:t xml:space="preserve">Change in y     </w:t>
      </w:r>
      <w:r>
        <w:rPr>
          <w:b/>
          <w:i/>
        </w:rPr>
        <w:tab/>
      </w:r>
      <w:r w:rsidR="00ED45F9">
        <w:rPr>
          <w:b/>
          <w:i/>
        </w:rPr>
        <w:tab/>
      </w:r>
      <w:r w:rsidR="00ED45F9">
        <w:rPr>
          <w:b/>
          <w:i/>
        </w:rPr>
        <w:tab/>
      </w:r>
      <w:r w:rsidR="00ED45F9">
        <w:rPr>
          <w:b/>
          <w:i/>
        </w:rPr>
        <w:tab/>
      </w:r>
      <w:r w:rsidRPr="005534AE">
        <w:rPr>
          <w:b/>
          <w:i/>
        </w:rPr>
        <w:t xml:space="preserve"> ½mk</w:t>
      </w:r>
    </w:p>
    <w:p w:rsidR="005534AE" w:rsidRPr="005534AE" w:rsidRDefault="005534AE" w:rsidP="00ED45F9">
      <w:pPr>
        <w:spacing w:after="0" w:line="240" w:lineRule="auto"/>
        <w:rPr>
          <w:b/>
          <w:i/>
        </w:rPr>
      </w:pPr>
      <w:r w:rsidRPr="005534AE">
        <w:rPr>
          <w:b/>
          <w:i/>
        </w:rPr>
        <w:t xml:space="preserve">Change in x </w:t>
      </w:r>
      <w:r>
        <w:rPr>
          <w:b/>
          <w:i/>
        </w:rPr>
        <w:tab/>
      </w:r>
      <w:r>
        <w:rPr>
          <w:b/>
          <w:i/>
        </w:rPr>
        <w:tab/>
      </w:r>
      <w:r w:rsidR="00ED45F9">
        <w:rPr>
          <w:b/>
          <w:i/>
        </w:rPr>
        <w:tab/>
      </w:r>
      <w:r w:rsidR="00ED45F9">
        <w:rPr>
          <w:b/>
          <w:i/>
        </w:rPr>
        <w:tab/>
      </w:r>
      <w:r w:rsidR="00ED45F9">
        <w:rPr>
          <w:b/>
          <w:i/>
        </w:rPr>
        <w:tab/>
      </w:r>
      <w:r w:rsidRPr="005534AE">
        <w:rPr>
          <w:b/>
          <w:i/>
        </w:rPr>
        <w:t>½mk</w:t>
      </w:r>
    </w:p>
    <w:p w:rsidR="00A17ED7" w:rsidRPr="00ED45F9" w:rsidRDefault="00ED45F9" w:rsidP="00ED45F9">
      <w:pPr>
        <w:spacing w:after="0" w:line="240" w:lineRule="auto"/>
        <w:rPr>
          <w:b/>
          <w:i/>
        </w:rPr>
      </w:pPr>
      <w:r w:rsidRPr="00ED45F9">
        <w:rPr>
          <w:b/>
          <w:i/>
        </w:rPr>
        <w:t>Correct evaluation</w:t>
      </w:r>
      <w:r w:rsidR="00BB77BA">
        <w:rPr>
          <w:b/>
          <w:i/>
        </w:rPr>
        <w:t xml:space="preserve"> to 4</w:t>
      </w:r>
      <w:proofErr w:type="gramStart"/>
      <w:r w:rsidR="00BB77BA">
        <w:rPr>
          <w:b/>
          <w:i/>
        </w:rPr>
        <w:t>s.f</w:t>
      </w:r>
      <w:proofErr w:type="gramEnd"/>
      <w:r w:rsidR="00BB77BA">
        <w:rPr>
          <w:b/>
          <w:i/>
        </w:rPr>
        <w:t xml:space="preserve"> or exact</w:t>
      </w:r>
      <w:r w:rsidRPr="00ED45F9">
        <w:rPr>
          <w:b/>
          <w:i/>
        </w:rPr>
        <w:t xml:space="preserve"> </w:t>
      </w:r>
      <w:r w:rsidR="00BB77BA">
        <w:rPr>
          <w:b/>
          <w:i/>
        </w:rPr>
        <w:tab/>
      </w:r>
      <w:r w:rsidR="00BB77BA">
        <w:rPr>
          <w:b/>
          <w:i/>
        </w:rPr>
        <w:tab/>
      </w:r>
      <w:r w:rsidRPr="00ED45F9">
        <w:rPr>
          <w:b/>
          <w:i/>
        </w:rPr>
        <w:t>1mk</w:t>
      </w:r>
    </w:p>
    <w:p w:rsidR="00481E10" w:rsidRPr="00ED45F9" w:rsidRDefault="00ED45F9" w:rsidP="00ED45F9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 w:rsidR="00D56C9D">
        <w:rPr>
          <w:b/>
          <w:i/>
        </w:rPr>
        <w:tab/>
      </w:r>
      <w:r w:rsidR="00146BEB">
        <w:rPr>
          <w:b/>
          <w:i/>
        </w:rPr>
        <w:tab/>
        <w:t>½</w:t>
      </w:r>
      <w:r w:rsidRPr="001C3CFD">
        <w:rPr>
          <w:b/>
          <w:i/>
        </w:rPr>
        <w:t>mk</w:t>
      </w:r>
    </w:p>
    <w:p w:rsidR="00146BEB" w:rsidRPr="001C3CFD" w:rsidRDefault="00146BEB" w:rsidP="00146BEB">
      <w:pPr>
        <w:spacing w:after="0" w:line="240" w:lineRule="auto"/>
        <w:rPr>
          <w:b/>
          <w:i/>
        </w:rPr>
      </w:pPr>
      <w:r>
        <w:rPr>
          <w:rFonts w:cs="Times New Roman"/>
          <w:b/>
          <w:i/>
          <w:szCs w:val="24"/>
        </w:rPr>
        <w:t>I</w:t>
      </w:r>
      <w:r w:rsidRPr="005732BC">
        <w:rPr>
          <w:rFonts w:cs="Times New Roman"/>
          <w:b/>
          <w:i/>
          <w:szCs w:val="24"/>
        </w:rPr>
        <w:t>f wrong units P</w:t>
      </w:r>
      <w:r>
        <w:rPr>
          <w:rFonts w:cs="Times New Roman"/>
          <w:b/>
          <w:i/>
          <w:szCs w:val="24"/>
        </w:rPr>
        <w:t xml:space="preserve">enalize </w:t>
      </w:r>
      <w:r>
        <w:rPr>
          <w:rFonts w:cs="Times New Roman"/>
          <w:b/>
          <w:i/>
          <w:szCs w:val="24"/>
        </w:rPr>
        <w:tab/>
        <w:t>½</w:t>
      </w:r>
      <w:r w:rsidRPr="005732BC">
        <w:rPr>
          <w:rFonts w:cs="Times New Roman"/>
          <w:b/>
          <w:i/>
          <w:szCs w:val="24"/>
        </w:rPr>
        <w:t>mk</w:t>
      </w:r>
    </w:p>
    <w:p w:rsidR="00ED45F9" w:rsidRDefault="00ED45F9" w:rsidP="00481E10">
      <w:pPr>
        <w:spacing w:line="360" w:lineRule="auto"/>
      </w:pPr>
    </w:p>
    <w:p w:rsidR="00BC1718" w:rsidRDefault="00DD3498" w:rsidP="00481E10">
      <w:pPr>
        <w:spacing w:line="360" w:lineRule="auto"/>
      </w:pPr>
      <w:r>
        <w:t>l</w:t>
      </w:r>
      <w:r w:rsidR="00A17ED7">
        <w:t xml:space="preserve">) Given that graph is related to equation </w:t>
      </w:r>
      <w:r w:rsidR="00C223A5" w:rsidRPr="00683D68">
        <w:rPr>
          <w:position w:val="-6"/>
        </w:rPr>
        <w:object w:dxaOrig="1080" w:dyaOrig="279">
          <v:shape id="_x0000_i1029" type="#_x0000_t75" style="width:54.4pt;height:14.25pt" o:ole="">
            <v:imagedata r:id="rId33" o:title=""/>
          </v:shape>
          <o:OLEObject Type="Embed" ProgID="Equation.DSMT4" ShapeID="_x0000_i1029" DrawAspect="Content" ObjectID="_1715686581" r:id="rId34"/>
        </w:object>
      </w:r>
      <w:r w:rsidR="00A17ED7">
        <w:t xml:space="preserve"> where</w:t>
      </w:r>
      <w:r w:rsidR="00C223A5" w:rsidRPr="00C223A5">
        <w:t xml:space="preserve"> </w:t>
      </w:r>
      <w:r w:rsidR="00C223A5" w:rsidRPr="00C223A5">
        <w:rPr>
          <w:b/>
        </w:rPr>
        <w:t>E</w:t>
      </w:r>
      <w:r w:rsidR="00996515">
        <w:rPr>
          <w:b/>
        </w:rPr>
        <w:t xml:space="preserve"> </w:t>
      </w:r>
      <w:r w:rsidR="00996515" w:rsidRPr="00996515">
        <w:t>and</w:t>
      </w:r>
      <w:r w:rsidR="00996515">
        <w:t xml:space="preserve"> </w:t>
      </w:r>
      <w:r w:rsidR="00996515" w:rsidRPr="00996515">
        <w:rPr>
          <w:b/>
        </w:rPr>
        <w:t>r</w:t>
      </w:r>
      <w:r w:rsidR="00C223A5">
        <w:t xml:space="preserve"> </w:t>
      </w:r>
      <w:r w:rsidR="00996515">
        <w:t>are</w:t>
      </w:r>
      <w:r w:rsidR="00C223A5">
        <w:t xml:space="preserve"> the emf</w:t>
      </w:r>
      <w:r w:rsidR="00A17ED7">
        <w:t xml:space="preserve"> </w:t>
      </w:r>
      <w:r w:rsidR="00C223A5">
        <w:t xml:space="preserve">and </w:t>
      </w:r>
      <w:r w:rsidR="00A17ED7">
        <w:t>i</w:t>
      </w:r>
      <w:r w:rsidR="00706CCA">
        <w:t>nternal resistance of the cells</w:t>
      </w:r>
      <w:r w:rsidR="00996515">
        <w:t xml:space="preserve"> respectively</w:t>
      </w:r>
      <w:r w:rsidR="00706CCA">
        <w:t>. U</w:t>
      </w:r>
      <w:r w:rsidR="003928D1">
        <w:t>se your graph to determine the value of:</w:t>
      </w:r>
    </w:p>
    <w:p w:rsidR="00D56C9D" w:rsidRDefault="008300CC" w:rsidP="00D56C9D">
      <w:pPr>
        <w:spacing w:after="0" w:line="240" w:lineRule="auto"/>
      </w:pPr>
      <w:r>
        <w:rPr>
          <w:b/>
        </w:rPr>
        <w:t>E</w:t>
      </w:r>
      <w:r w:rsidR="003928D1">
        <w:t xml:space="preserve"> =</w:t>
      </w:r>
      <w:r w:rsidR="0015566B">
        <w:t xml:space="preserve"> </w:t>
      </w:r>
      <w:r w:rsidR="009F02D7" w:rsidRPr="009F02D7">
        <w:rPr>
          <w:u w:val="dotted"/>
        </w:rPr>
        <w:tab/>
      </w:r>
      <w:r w:rsidR="0015566B" w:rsidRPr="009F02D7">
        <w:rPr>
          <w:b/>
          <w:i/>
          <w:u w:val="dotted"/>
        </w:rPr>
        <w:t>y – intercept</w:t>
      </w:r>
      <w:r w:rsidR="0015566B" w:rsidRPr="009F02D7">
        <w:rPr>
          <w:u w:val="dotted"/>
        </w:rPr>
        <w:t xml:space="preserve">. </w:t>
      </w:r>
      <w:r w:rsidR="009F02D7">
        <w:rPr>
          <w:u w:val="dotted"/>
        </w:rPr>
        <w:t xml:space="preserve">    </w:t>
      </w:r>
      <w:r w:rsidR="00D56C9D">
        <w:tab/>
      </w:r>
      <w:r w:rsidR="00D56C9D">
        <w:tab/>
      </w:r>
      <w:r w:rsidR="00D56C9D">
        <w:tab/>
      </w:r>
      <w:r w:rsidR="00D56C9D">
        <w:tab/>
      </w:r>
      <w:r w:rsidR="00D56C9D">
        <w:tab/>
      </w:r>
      <w:r w:rsidR="00D56C9D">
        <w:tab/>
        <w:t>(1mark)</w:t>
      </w:r>
    </w:p>
    <w:p w:rsidR="00D56C9D" w:rsidRDefault="00D56C9D" w:rsidP="00D56C9D">
      <w:pPr>
        <w:spacing w:after="0" w:line="240" w:lineRule="auto"/>
      </w:pPr>
    </w:p>
    <w:p w:rsidR="003928D1" w:rsidRDefault="0015566B" w:rsidP="00D56C9D">
      <w:pPr>
        <w:spacing w:after="0" w:line="240" w:lineRule="auto"/>
      </w:pPr>
      <w:r w:rsidRPr="0015566B">
        <w:rPr>
          <w:b/>
          <w:i/>
        </w:rPr>
        <w:t>To be read from the graph</w:t>
      </w:r>
      <w:r w:rsidR="00D56C9D">
        <w:rPr>
          <w:b/>
          <w:i/>
        </w:rPr>
        <w:t>,</w:t>
      </w:r>
      <w:r w:rsidRPr="0015566B">
        <w:rPr>
          <w:b/>
          <w:i/>
        </w:rPr>
        <w:t xml:space="preserve"> so graph </w:t>
      </w:r>
      <w:r w:rsidR="00D56C9D">
        <w:rPr>
          <w:b/>
          <w:i/>
        </w:rPr>
        <w:t>should</w:t>
      </w:r>
      <w:r w:rsidRPr="0015566B">
        <w:rPr>
          <w:b/>
          <w:i/>
        </w:rPr>
        <w:t xml:space="preserve"> be extrapolated</w:t>
      </w:r>
      <w:r>
        <w:t xml:space="preserve">. </w:t>
      </w:r>
    </w:p>
    <w:p w:rsidR="00D56C9D" w:rsidRPr="00ED45F9" w:rsidRDefault="00D56C9D" w:rsidP="00D56C9D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>
        <w:rPr>
          <w:b/>
          <w:i/>
        </w:rPr>
        <w:tab/>
      </w:r>
      <w:r w:rsidRPr="001C3CFD">
        <w:rPr>
          <w:b/>
          <w:i/>
        </w:rPr>
        <w:t xml:space="preserve">½ </w:t>
      </w:r>
      <w:proofErr w:type="spellStart"/>
      <w:r w:rsidRPr="001C3CFD">
        <w:rPr>
          <w:b/>
          <w:i/>
        </w:rPr>
        <w:t>mk</w:t>
      </w:r>
      <w:proofErr w:type="spellEnd"/>
    </w:p>
    <w:p w:rsidR="00D56C9D" w:rsidRDefault="00D56C9D" w:rsidP="00481E10">
      <w:pPr>
        <w:spacing w:line="480" w:lineRule="auto"/>
        <w:rPr>
          <w:b/>
          <w:i/>
        </w:rPr>
      </w:pPr>
      <w:proofErr w:type="spellStart"/>
      <w:r>
        <w:rPr>
          <w:b/>
          <w:i/>
        </w:rPr>
        <w:t>Penalis</w:t>
      </w:r>
      <w:r w:rsidRPr="00D56C9D">
        <w:rPr>
          <w:b/>
          <w:i/>
        </w:rPr>
        <w:t>e</w:t>
      </w:r>
      <w:proofErr w:type="spellEnd"/>
      <w:r w:rsidRPr="00D56C9D">
        <w:rPr>
          <w:b/>
          <w:i/>
        </w:rPr>
        <w:t xml:space="preserve"> fully if graph not extrapolated</w:t>
      </w:r>
    </w:p>
    <w:p w:rsidR="003928D1" w:rsidRDefault="008300CC" w:rsidP="00D56C9D">
      <w:pPr>
        <w:spacing w:after="0" w:line="240" w:lineRule="auto"/>
      </w:pPr>
      <w:r>
        <w:rPr>
          <w:b/>
        </w:rPr>
        <w:t>r</w:t>
      </w:r>
      <w:r w:rsidR="008B1470">
        <w:t xml:space="preserve"> =</w:t>
      </w:r>
      <w:r w:rsidR="00D56C9D">
        <w:t xml:space="preserve"> </w:t>
      </w:r>
      <w:r w:rsidR="009F02D7" w:rsidRPr="009F02D7">
        <w:rPr>
          <w:u w:val="dotted"/>
        </w:rPr>
        <w:tab/>
      </w:r>
      <w:r w:rsidR="00D56C9D" w:rsidRPr="009F02D7">
        <w:rPr>
          <w:b/>
          <w:i/>
          <w:u w:val="dotted"/>
        </w:rPr>
        <w:t>Slope</w:t>
      </w:r>
      <w:r w:rsidR="003928D1" w:rsidRPr="009F02D7">
        <w:rPr>
          <w:u w:val="dotted"/>
        </w:rPr>
        <w:tab/>
      </w:r>
      <w:r w:rsidR="009F02D7">
        <w:rPr>
          <w:u w:val="dotted"/>
        </w:rPr>
        <w:t xml:space="preserve"> </w:t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3928D1">
        <w:tab/>
      </w:r>
      <w:r w:rsidR="009F02D7">
        <w:tab/>
      </w:r>
      <w:r w:rsidR="003928D1">
        <w:t>(1mark)</w:t>
      </w:r>
    </w:p>
    <w:p w:rsidR="00D56C9D" w:rsidRDefault="00D56C9D" w:rsidP="00D56C9D">
      <w:pPr>
        <w:spacing w:after="0" w:line="240" w:lineRule="auto"/>
      </w:pPr>
    </w:p>
    <w:p w:rsidR="00BC1718" w:rsidRPr="00D56C9D" w:rsidRDefault="00D56C9D" w:rsidP="00D56C9D">
      <w:pPr>
        <w:spacing w:after="0" w:line="240" w:lineRule="auto"/>
        <w:rPr>
          <w:b/>
          <w:i/>
        </w:rPr>
      </w:pPr>
      <w:r w:rsidRPr="00D56C9D">
        <w:rPr>
          <w:b/>
          <w:i/>
        </w:rPr>
        <w:t>Ignore sign</w:t>
      </w:r>
    </w:p>
    <w:p w:rsidR="00D56C9D" w:rsidRPr="00ED45F9" w:rsidRDefault="00D56C9D" w:rsidP="00D56C9D">
      <w:pPr>
        <w:spacing w:after="0" w:line="240" w:lineRule="auto"/>
        <w:rPr>
          <w:b/>
          <w:i/>
        </w:rPr>
      </w:pPr>
      <w:r>
        <w:rPr>
          <w:b/>
          <w:i/>
        </w:rPr>
        <w:t>I</w:t>
      </w:r>
      <w:r w:rsidRPr="001C3CFD">
        <w:rPr>
          <w:b/>
          <w:i/>
        </w:rPr>
        <w:t>f missing unit</w:t>
      </w:r>
      <w:r w:rsidRPr="003F2AF5">
        <w:rPr>
          <w:b/>
          <w:i/>
        </w:rPr>
        <w:t xml:space="preserve"> </w:t>
      </w:r>
      <w:r>
        <w:rPr>
          <w:b/>
          <w:i/>
        </w:rPr>
        <w:t>d</w:t>
      </w:r>
      <w:r w:rsidRPr="001C3CFD">
        <w:rPr>
          <w:b/>
          <w:i/>
        </w:rPr>
        <w:t>eny</w:t>
      </w:r>
      <w:r>
        <w:rPr>
          <w:b/>
          <w:i/>
        </w:rPr>
        <w:tab/>
      </w:r>
      <w:r w:rsidRPr="001C3CFD">
        <w:rPr>
          <w:b/>
          <w:i/>
        </w:rPr>
        <w:t xml:space="preserve">½ </w:t>
      </w:r>
      <w:proofErr w:type="spellStart"/>
      <w:r w:rsidRPr="001C3CFD">
        <w:rPr>
          <w:b/>
          <w:i/>
        </w:rPr>
        <w:t>mk</w:t>
      </w:r>
      <w:proofErr w:type="spellEnd"/>
    </w:p>
    <w:p w:rsidR="00070991" w:rsidRPr="00AD2804" w:rsidRDefault="00070991" w:rsidP="00AD2804"/>
    <w:sectPr w:rsidR="00070991" w:rsidRPr="00AD2804">
      <w:foot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736F" w:rsidRDefault="007B736F" w:rsidP="00647253">
      <w:pPr>
        <w:spacing w:after="0" w:line="240" w:lineRule="auto"/>
      </w:pPr>
      <w:r>
        <w:separator/>
      </w:r>
    </w:p>
  </w:endnote>
  <w:endnote w:type="continuationSeparator" w:id="0">
    <w:p w:rsidR="007B736F" w:rsidRDefault="007B736F" w:rsidP="006472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218799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47253" w:rsidRDefault="0064725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58F3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647253" w:rsidRDefault="006472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736F" w:rsidRDefault="007B736F" w:rsidP="00647253">
      <w:pPr>
        <w:spacing w:after="0" w:line="240" w:lineRule="auto"/>
      </w:pPr>
      <w:r>
        <w:separator/>
      </w:r>
    </w:p>
  </w:footnote>
  <w:footnote w:type="continuationSeparator" w:id="0">
    <w:p w:rsidR="007B736F" w:rsidRDefault="007B736F" w:rsidP="006472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E3034"/>
    <w:multiLevelType w:val="hybridMultilevel"/>
    <w:tmpl w:val="F7DEBF20"/>
    <w:lvl w:ilvl="0" w:tplc="D1A2B776">
      <w:start w:val="375"/>
      <w:numFmt w:val="bullet"/>
      <w:lvlText w:val="-"/>
      <w:lvlJc w:val="left"/>
      <w:pPr>
        <w:ind w:left="1350" w:hanging="360"/>
      </w:pPr>
      <w:rPr>
        <w:rFonts w:ascii="Times New Roman" w:eastAsia="Times New Roman" w:hAnsi="Times New Roman" w:cs="Times New Roman" w:hint="default"/>
        <w:b/>
        <w:i w:val="0"/>
        <w:sz w:val="24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5AA64A27"/>
    <w:multiLevelType w:val="hybridMultilevel"/>
    <w:tmpl w:val="6B38D5B2"/>
    <w:lvl w:ilvl="0" w:tplc="A0BA6CD2">
      <w:start w:val="2"/>
      <w:numFmt w:val="decimal"/>
      <w:lvlText w:val="%1."/>
      <w:lvlJc w:val="left"/>
      <w:pPr>
        <w:ind w:left="19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2" w15:restartNumberingAfterBreak="0">
    <w:nsid w:val="7D544CD4"/>
    <w:multiLevelType w:val="hybridMultilevel"/>
    <w:tmpl w:val="06509FE0"/>
    <w:lvl w:ilvl="0" w:tplc="94EEE53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1074"/>
    <w:rsid w:val="0000758A"/>
    <w:rsid w:val="00007D7D"/>
    <w:rsid w:val="00015E3D"/>
    <w:rsid w:val="0002366E"/>
    <w:rsid w:val="0003462B"/>
    <w:rsid w:val="00070991"/>
    <w:rsid w:val="000B0590"/>
    <w:rsid w:val="000E2500"/>
    <w:rsid w:val="000F41AD"/>
    <w:rsid w:val="00101A20"/>
    <w:rsid w:val="00113A40"/>
    <w:rsid w:val="0011657B"/>
    <w:rsid w:val="00141372"/>
    <w:rsid w:val="00146BEB"/>
    <w:rsid w:val="0015566B"/>
    <w:rsid w:val="00174915"/>
    <w:rsid w:val="00177732"/>
    <w:rsid w:val="00182BBA"/>
    <w:rsid w:val="001C3CFD"/>
    <w:rsid w:val="001E65CC"/>
    <w:rsid w:val="00220BC3"/>
    <w:rsid w:val="00221E83"/>
    <w:rsid w:val="00291074"/>
    <w:rsid w:val="002C39DF"/>
    <w:rsid w:val="0030626E"/>
    <w:rsid w:val="003132BD"/>
    <w:rsid w:val="003319F4"/>
    <w:rsid w:val="0035494F"/>
    <w:rsid w:val="00380051"/>
    <w:rsid w:val="003928D1"/>
    <w:rsid w:val="003A22E6"/>
    <w:rsid w:val="003B4B59"/>
    <w:rsid w:val="003C38A2"/>
    <w:rsid w:val="003C4CF6"/>
    <w:rsid w:val="003E177B"/>
    <w:rsid w:val="003F2AF5"/>
    <w:rsid w:val="00405145"/>
    <w:rsid w:val="00481E10"/>
    <w:rsid w:val="004B5F7E"/>
    <w:rsid w:val="00505C19"/>
    <w:rsid w:val="0051575E"/>
    <w:rsid w:val="005315F5"/>
    <w:rsid w:val="00534E68"/>
    <w:rsid w:val="00540C8C"/>
    <w:rsid w:val="005534AE"/>
    <w:rsid w:val="00555125"/>
    <w:rsid w:val="00597103"/>
    <w:rsid w:val="005C5870"/>
    <w:rsid w:val="005E2FF0"/>
    <w:rsid w:val="00611E53"/>
    <w:rsid w:val="00617A5E"/>
    <w:rsid w:val="00637756"/>
    <w:rsid w:val="00647253"/>
    <w:rsid w:val="00666724"/>
    <w:rsid w:val="006739C9"/>
    <w:rsid w:val="006765AA"/>
    <w:rsid w:val="00676C1E"/>
    <w:rsid w:val="006D2393"/>
    <w:rsid w:val="006F7DF9"/>
    <w:rsid w:val="00706CCA"/>
    <w:rsid w:val="007168B9"/>
    <w:rsid w:val="007345B1"/>
    <w:rsid w:val="007B736F"/>
    <w:rsid w:val="007D67E9"/>
    <w:rsid w:val="008300CC"/>
    <w:rsid w:val="008B1470"/>
    <w:rsid w:val="00920493"/>
    <w:rsid w:val="009602B8"/>
    <w:rsid w:val="0096583F"/>
    <w:rsid w:val="00996515"/>
    <w:rsid w:val="009A06F2"/>
    <w:rsid w:val="009F02D7"/>
    <w:rsid w:val="00A17ED7"/>
    <w:rsid w:val="00A24129"/>
    <w:rsid w:val="00A27F98"/>
    <w:rsid w:val="00A858F3"/>
    <w:rsid w:val="00AC46FA"/>
    <w:rsid w:val="00AD2804"/>
    <w:rsid w:val="00AD37C8"/>
    <w:rsid w:val="00AD6F30"/>
    <w:rsid w:val="00B65171"/>
    <w:rsid w:val="00B900A6"/>
    <w:rsid w:val="00B945F4"/>
    <w:rsid w:val="00BB77BA"/>
    <w:rsid w:val="00BC1718"/>
    <w:rsid w:val="00BE6591"/>
    <w:rsid w:val="00BF6645"/>
    <w:rsid w:val="00C029B8"/>
    <w:rsid w:val="00C223A5"/>
    <w:rsid w:val="00C3103C"/>
    <w:rsid w:val="00C31537"/>
    <w:rsid w:val="00C35C9D"/>
    <w:rsid w:val="00C5608B"/>
    <w:rsid w:val="00CA7B8E"/>
    <w:rsid w:val="00CE02D4"/>
    <w:rsid w:val="00CE3D54"/>
    <w:rsid w:val="00CF41A1"/>
    <w:rsid w:val="00CF76AE"/>
    <w:rsid w:val="00CF7F96"/>
    <w:rsid w:val="00D11255"/>
    <w:rsid w:val="00D22553"/>
    <w:rsid w:val="00D32D10"/>
    <w:rsid w:val="00D35A6A"/>
    <w:rsid w:val="00D56C9D"/>
    <w:rsid w:val="00D8041E"/>
    <w:rsid w:val="00D84F7A"/>
    <w:rsid w:val="00DA436A"/>
    <w:rsid w:val="00DA7164"/>
    <w:rsid w:val="00DC352B"/>
    <w:rsid w:val="00DD3498"/>
    <w:rsid w:val="00DD4DE0"/>
    <w:rsid w:val="00E41CE6"/>
    <w:rsid w:val="00E763C8"/>
    <w:rsid w:val="00E83070"/>
    <w:rsid w:val="00EB5C03"/>
    <w:rsid w:val="00ED45F9"/>
    <w:rsid w:val="00EF2B20"/>
    <w:rsid w:val="00F13370"/>
    <w:rsid w:val="00F45AD3"/>
    <w:rsid w:val="00F54A72"/>
    <w:rsid w:val="00F61DB1"/>
    <w:rsid w:val="00F824F2"/>
    <w:rsid w:val="00FA5BF9"/>
    <w:rsid w:val="00FF1670"/>
    <w:rsid w:val="00FF3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D2B03E"/>
  <w15:chartTrackingRefBased/>
  <w15:docId w15:val="{995F33EB-EE0E-494F-88B7-C597A7832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1074"/>
    <w:pPr>
      <w:spacing w:after="200" w:line="276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9107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763C8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table" w:styleId="TableGrid">
    <w:name w:val="Table Grid"/>
    <w:basedOn w:val="TableNormal"/>
    <w:uiPriority w:val="39"/>
    <w:rsid w:val="00AD2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7253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472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7253"/>
    <w:rPr>
      <w:rFonts w:ascii="Times New Roman" w:hAnsi="Times New Roman"/>
      <w:sz w:val="24"/>
    </w:rPr>
  </w:style>
  <w:style w:type="table" w:customStyle="1" w:styleId="TableGrid0">
    <w:name w:val="TableGrid"/>
    <w:rsid w:val="00C3103C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21" Type="http://schemas.openxmlformats.org/officeDocument/2006/relationships/image" Target="media/image14.png"/><Relationship Id="rId34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jp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1.jpe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oleObject" Target="embeddings/oleObject4.bin"/><Relationship Id="rId35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79AD6A-8E44-419D-A8C2-126F03A280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1312</Words>
  <Characters>748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54725231990</dc:creator>
  <cp:keywords/>
  <dc:description/>
  <cp:lastModifiedBy>254725231990</cp:lastModifiedBy>
  <cp:revision>68</cp:revision>
  <dcterms:created xsi:type="dcterms:W3CDTF">2022-05-31T05:12:00Z</dcterms:created>
  <dcterms:modified xsi:type="dcterms:W3CDTF">2022-06-02T11:46:00Z</dcterms:modified>
</cp:coreProperties>
</file>